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</p:sldMasterIdLst>
  <p:notesMasterIdLst>
    <p:notesMasterId r:id="rId20"/>
  </p:notesMasterIdLst>
  <p:sldIdLst>
    <p:sldId id="570" r:id="rId2"/>
    <p:sldId id="571" r:id="rId3"/>
    <p:sldId id="581" r:id="rId4"/>
    <p:sldId id="572" r:id="rId5"/>
    <p:sldId id="573" r:id="rId6"/>
    <p:sldId id="574" r:id="rId7"/>
    <p:sldId id="575" r:id="rId8"/>
    <p:sldId id="576" r:id="rId9"/>
    <p:sldId id="577" r:id="rId10"/>
    <p:sldId id="578" r:id="rId11"/>
    <p:sldId id="579" r:id="rId12"/>
    <p:sldId id="602" r:id="rId13"/>
    <p:sldId id="563" r:id="rId14"/>
    <p:sldId id="564" r:id="rId15"/>
    <p:sldId id="582" r:id="rId16"/>
    <p:sldId id="565" r:id="rId17"/>
    <p:sldId id="605" r:id="rId18"/>
    <p:sldId id="606" r:id="rId19"/>
  </p:sldIdLst>
  <p:sldSz cx="9144000" cy="6858000" type="screen4x3"/>
  <p:notesSz cx="7104063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CC00"/>
    <a:srgbClr val="CC0000"/>
    <a:srgbClr val="FF9999"/>
    <a:srgbClr val="FF9966"/>
    <a:srgbClr val="FF0000"/>
    <a:srgbClr val="3333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8" autoAdjust="0"/>
    <p:restoredTop sz="91499" autoAdjust="0"/>
  </p:normalViewPr>
  <p:slideViewPr>
    <p:cSldViewPr>
      <p:cViewPr varScale="1">
        <p:scale>
          <a:sx n="91" d="100"/>
          <a:sy n="91" d="100"/>
        </p:scale>
        <p:origin x="932" y="44"/>
      </p:cViewPr>
      <p:guideLst>
        <p:guide orient="horz" pos="216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274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EFA7BE51-6A78-4316-B4EA-056E199FA0D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9EE1E4FA-4B5B-4B6D-8987-5C24F66A029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0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4" name="Rectangle 4">
            <a:extLst>
              <a:ext uri="{FF2B5EF4-FFF2-40B4-BE49-F238E27FC236}">
                <a16:creationId xmlns:a16="http://schemas.microsoft.com/office/drawing/2014/main" id="{CF797DD9-B197-4EC2-80FB-F7F61416E16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5363" y="768350"/>
            <a:ext cx="5113337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9" name="Rectangle 5">
            <a:extLst>
              <a:ext uri="{FF2B5EF4-FFF2-40B4-BE49-F238E27FC236}">
                <a16:creationId xmlns:a16="http://schemas.microsoft.com/office/drawing/2014/main" id="{FD7E57F3-9F34-4FDE-9D94-9B421152D93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1"/>
            <a:ext cx="568325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6870" name="Rectangle 6">
            <a:extLst>
              <a:ext uri="{FF2B5EF4-FFF2-40B4-BE49-F238E27FC236}">
                <a16:creationId xmlns:a16="http://schemas.microsoft.com/office/drawing/2014/main" id="{0ACDD9E4-AC86-42EB-8EAF-4F264D90796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5D156A8F-3C94-44FE-B423-7D109E6EBD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6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0CD405E9-616E-40D2-9BDF-B1CDD6EE4F8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79CA66F-AD09-4FE7-81FA-E3CB7B4D33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B1B0871-633F-4A45-B120-451354CDE8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097FE8A-AD8F-4505-92D6-2E0A9B1369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1B202F-1387-46BF-AC9C-FFFE9C7425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47693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D2796E-C6B3-4E28-B565-DB1AF1BFDE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201A45D-6E66-4E24-B496-A0EC0161B3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212CFEC-7EB1-4DD7-B219-3D1DBB62BE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3BF7D-FC6A-421F-BD6C-152A6FA8A8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5086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42E2373-A9D5-45B8-B9B6-ACC097106B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1A09104-C2E2-471F-A5D1-E6BDE9C1C5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B31AC5-3281-4EB9-8EDF-4DAE1DE480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F5F7E-84F8-4176-A49A-99C2EE4A9B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790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D070446-2944-49B8-A976-A6DD1175CC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778F969-5C70-4558-B63C-A7980757D6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18DF6E-08BF-44DB-8372-EADCBED287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4C4AED-1461-4869-BD40-9D5EDFEC2A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47669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400"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5FBB840-88F8-48E6-BD42-5E07498DF1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E2F064E-B30F-4E09-960B-9CB0AE4B63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EC9ECE-0A51-4224-B336-A2DB79CBC4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0F3A0C-B97A-4810-A2B4-0E68F5EE40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00790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9D5F619-E8CC-437C-9F43-F1ECD15BF9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220F52F-CE6F-45AE-A1ED-9EE3AC6180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5ECD683-9008-47CE-A5EA-BD28080194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EE2C8-00C8-4D42-AE80-D56A39F497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01662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349354D-0C6F-4440-BC1F-23CAD80656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3E05D51-DF35-4D56-BD5B-B9D49C0A1E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4E63281-8556-42FE-A6E8-5AEC011D53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0970F6-7EC6-4633-AEE1-372BFAB8FE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83392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FAE1012-EDDF-4B65-A090-98F041A64E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FEE5D4C-36BD-476F-91B1-DBE3A5CEBA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669BABB-2C71-4AB9-99D3-1E71603863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D4F32A-2308-4B54-9A75-7914C0CA59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18706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582E50E-C803-448E-B9E4-3FF927FF31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415801D-8ED5-4B48-A518-31EC059066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5C0EAEC-85BB-42D9-8DB4-EDC536636F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99289-7208-4880-8E45-FB7CD2755E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15979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6266240-FCE7-4D3E-9F36-8DA5207935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9F94BA7-64D9-4A79-A0FC-40F175D9FC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B7CBDF-B496-4248-95CD-4561392136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CE2285-080D-436B-BA69-DCB85080EF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9599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2400" baseline="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4AEADC1-1B86-4045-B7E7-6012B1267D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162E5E-FAE9-448F-BB2D-CAF5387864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577CEB8-628F-4F2A-AA29-58EC484639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6A33B0-DD82-4397-8622-57B7F850E4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73058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1BFEFB3-F2B0-42FA-A941-49AC327184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1B21ACD-5744-433F-9625-1BBE111233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6CBD5BF-F6DB-4A21-8629-37002DE0DB8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5176046-B897-4FBD-9688-464970EBCB3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2F8E2D8-F54E-4298-AF8F-C7D298995B9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29678465-84E1-4A69-B1C7-176C2FB31B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1" name="组合 1">
            <a:extLst>
              <a:ext uri="{FF2B5EF4-FFF2-40B4-BE49-F238E27FC236}">
                <a16:creationId xmlns:a16="http://schemas.microsoft.com/office/drawing/2014/main" id="{EE63AE32-8471-44B0-BA73-FAB99886FE4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-387350"/>
            <a:ext cx="9144000" cy="1735138"/>
            <a:chOff x="0" y="-387424"/>
            <a:chExt cx="9144000" cy="1735138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7AE34EAB-D00C-4162-BF2E-B66DA3AEF9AF}"/>
                </a:ext>
              </a:extLst>
            </p:cNvPr>
            <p:cNvSpPr/>
            <p:nvPr userDrawn="1"/>
          </p:nvSpPr>
          <p:spPr bwMode="auto">
            <a:xfrm>
              <a:off x="0" y="15801"/>
              <a:ext cx="9144000" cy="895350"/>
            </a:xfrm>
            <a:prstGeom prst="rect">
              <a:avLst/>
            </a:prstGeom>
            <a:solidFill>
              <a:srgbClr val="005825">
                <a:alpha val="8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pic>
          <p:nvPicPr>
            <p:cNvPr id="1033" name="图片 9">
              <a:extLst>
                <a:ext uri="{FF2B5EF4-FFF2-40B4-BE49-F238E27FC236}">
                  <a16:creationId xmlns:a16="http://schemas.microsoft.com/office/drawing/2014/main" id="{F413A037-3F99-4F62-B717-D0CB81F0DDB8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-387424"/>
              <a:ext cx="2312987" cy="1735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746426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slide" Target="slide8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slide" Target="slide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slide" Target="slide8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slide" Target="slide8.xml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slide" Target="slide8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slide" Target="slide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slide" Target="slide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slide" Target="slide8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slide" Target="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56F8D61-292C-4579-A2E9-C7E3026E87B8}"/>
                  </a:ext>
                </a:extLst>
              </p:cNvPr>
              <p:cNvSpPr txBox="1"/>
              <p:nvPr/>
            </p:nvSpPr>
            <p:spPr bwMode="auto">
              <a:xfrm>
                <a:off x="107504" y="953322"/>
                <a:ext cx="5904656" cy="30481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5000"/>
                  </a:lnSpc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习题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.3  </a:t>
                </a:r>
                <a:r>
                  <a:rPr lang="zh-CN" altLang="zh-CN" kern="100" dirty="0">
                    <a:cs typeface="Times New Roman" panose="02020603050405020304" pitchFamily="18" charset="0"/>
                  </a:rPr>
                  <a:t>已知一个平稳随机过程输入到低通滤波器，如图所示。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cs typeface="Times New Roman" panose="02020603050405020304" pitchFamily="18" charset="0"/>
                  </a:rPr>
                  <a:t>的自相关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 kern="1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−</m:t>
                    </m:r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𝜏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cs typeface="Times New Roman" panose="02020603050405020304" pitchFamily="18" charset="0"/>
                  </a:rPr>
                  <a:t>，求输出的自相关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𝜏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cs typeface="Times New Roman" panose="02020603050405020304" pitchFamily="18" charset="0"/>
                  </a:rPr>
                  <a:t>。</a:t>
                </a:r>
                <a:endParaRPr lang="zh-CN" altLang="zh-CN" sz="4000" b="1" kern="100" dirty="0"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l">
                  <a:lnSpc>
                    <a:spcPct val="155000"/>
                  </a:lnSpc>
                  <a:spcBef>
                    <a:spcPct val="50000"/>
                  </a:spcBef>
                </a:pP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56F8D61-292C-4579-A2E9-C7E3026E87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953322"/>
                <a:ext cx="5904656" cy="3048142"/>
              </a:xfrm>
              <a:prstGeom prst="rect">
                <a:avLst/>
              </a:prstGeom>
              <a:blipFill>
                <a:blip r:embed="rId2"/>
                <a:stretch>
                  <a:fillRect l="-1653" r="-2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74CF7C89-0D1C-47F0-A8E6-FC6CF4FFDB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2160" y="1124744"/>
            <a:ext cx="2952328" cy="20882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AD0940EB-9FDE-47FB-BA2A-2908B552BA23}"/>
                  </a:ext>
                </a:extLst>
              </p:cNvPr>
              <p:cNvSpPr/>
              <p:nvPr/>
            </p:nvSpPr>
            <p:spPr>
              <a:xfrm>
                <a:off x="251520" y="3462010"/>
                <a:ext cx="8784976" cy="3177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altLang="zh-CN" kern="1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解：</a:t>
                </a:r>
                <a:r>
                  <a:rPr lang="en-US" altLang="zh-CN" kern="1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[</a:t>
                </a:r>
                <a:r>
                  <a:rPr lang="zh-CN" altLang="en-US" kern="1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思路</a:t>
                </a:r>
                <a:r>
                  <a:rPr lang="en-US" altLang="zh-CN" kern="1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]</a:t>
                </a:r>
                <a:r>
                  <a:rPr lang="zh-CN" altLang="zh-CN" kern="1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altLang="zh-CN" i="1" kern="1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d>
                    <m:r>
                      <a:rPr lang="en-US" altLang="zh-CN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altLang="zh-CN" i="1" kern="1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en-US" altLang="zh-CN" kern="1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zh-CN" altLang="zh-CN" kern="1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zh-CN" altLang="zh-CN" kern="1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kern="100">
                            <a:latin typeface="Cambria Math" panose="02040503050406030204" pitchFamily="18" charset="0"/>
                          </a:rPr>
                          <m:t>Y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i="1" kern="100" dirty="0">
                  <a:latin typeface="Cambria Math" panose="020405030504060302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b="0" i="1" kern="100" smtClean="0">
                        <a:latin typeface="Cambria Math" panose="02040503050406030204" pitchFamily="18" charset="0"/>
                      </a:rPr>
                      <m:t>                 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， 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𝑅𝐶</m:t>
                        </m:r>
                      </m:den>
                    </m:f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⇔</m:t>
                    </m:r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=1</m:t>
                    </m:r>
                  </m:oMath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  <m:d>
                          <m:d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，</a:t>
                </a:r>
              </a:p>
              <a:p>
                <a:pPr indent="933450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zh-CN" kern="100" dirty="0">
                          <a:latin typeface="Times New Roman" panose="02020603050405020304" pitchFamily="18" charset="0"/>
                        </a:rPr>
                        <m:t>由于</m:t>
                      </m:r>
                      <m:r>
                        <m:rPr>
                          <m:nor/>
                        </m:rPr>
                        <a:rPr lang="en-US" altLang="zh-CN" b="0" i="0" kern="100" dirty="0" smtClean="0">
                          <a:latin typeface="Times New Roman" panose="02020603050405020304" pitchFamily="18" charset="0"/>
                        </a:rPr>
                        <m:t>      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↔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𝛼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所以，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kern="100" dirty="0">
                    <a:latin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kern="100">
                            <a:latin typeface="Cambria Math" panose="02040503050406030204" pitchFamily="18" charset="0"/>
                          </a:rPr>
                          <m:t>Y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𝛼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</m:d>
                      </m:sup>
                    </m:sSup>
                  </m:oMath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AD0940EB-9FDE-47FB-BA2A-2908B552BA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462010"/>
                <a:ext cx="8784976" cy="3177216"/>
              </a:xfrm>
              <a:prstGeom prst="rect">
                <a:avLst/>
              </a:prstGeom>
              <a:blipFill>
                <a:blip r:embed="rId4"/>
                <a:stretch>
                  <a:fillRect l="-1041" t="-2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箭头: 右 2">
            <a:extLst>
              <a:ext uri="{FF2B5EF4-FFF2-40B4-BE49-F238E27FC236}">
                <a16:creationId xmlns:a16="http://schemas.microsoft.com/office/drawing/2014/main" id="{D385AAC0-7605-49FC-9EC5-772A0655DB7C}"/>
              </a:ext>
            </a:extLst>
          </p:cNvPr>
          <p:cNvSpPr/>
          <p:nvPr/>
        </p:nvSpPr>
        <p:spPr>
          <a:xfrm>
            <a:off x="2915816" y="3717032"/>
            <a:ext cx="978408" cy="484632"/>
          </a:xfrm>
          <a:prstGeom prst="rightArrow">
            <a:avLst/>
          </a:prstGeom>
        </p:spPr>
        <p:txBody>
          <a:bodyPr wrap="square" rtlCol="0" anchor="ctr">
            <a:spAutoFit/>
          </a:bodyPr>
          <a:lstStyle/>
          <a:p>
            <a:pPr algn="l">
              <a:lnSpc>
                <a:spcPct val="150000"/>
              </a:lnSpc>
              <a:spcAft>
                <a:spcPts val="0"/>
              </a:spcAft>
            </a:pPr>
            <a:endParaRPr lang="zh-CN" altLang="en-US" sz="2400" kern="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33E5587-6704-48D9-AC49-096EB9EBDB77}"/>
              </a:ext>
            </a:extLst>
          </p:cNvPr>
          <p:cNvSpPr txBox="1"/>
          <p:nvPr/>
        </p:nvSpPr>
        <p:spPr bwMode="auto">
          <a:xfrm>
            <a:off x="7548716" y="6165304"/>
            <a:ext cx="1415772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完毕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WordArt 13">
            <a:hlinkClick r:id="rId5" action="ppaction://hlinksldjump"/>
            <a:extLst>
              <a:ext uri="{FF2B5EF4-FFF2-40B4-BE49-F238E27FC236}">
                <a16:creationId xmlns:a16="http://schemas.microsoft.com/office/drawing/2014/main" id="{FF67FEDD-65F3-4F0A-9D8E-C1C503E8DF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5896" y="204787"/>
            <a:ext cx="1656184" cy="504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习题</a:t>
            </a:r>
          </a:p>
        </p:txBody>
      </p:sp>
    </p:spTree>
    <p:extLst>
      <p:ext uri="{BB962C8B-B14F-4D97-AF65-F5344CB8AC3E}">
        <p14:creationId xmlns:p14="http://schemas.microsoft.com/office/powerpoint/2010/main" val="17636633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546A3B3-AADA-4FC0-B24D-5435C2CBF789}"/>
                  </a:ext>
                </a:extLst>
              </p:cNvPr>
              <p:cNvSpPr/>
              <p:nvPr/>
            </p:nvSpPr>
            <p:spPr>
              <a:xfrm>
                <a:off x="323528" y="1268760"/>
                <a:ext cx="8136904" cy="46194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Bef>
                    <a:spcPts val="1300"/>
                  </a:spcBef>
                  <a:spcAft>
                    <a:spcPts val="1300"/>
                  </a:spcAft>
                </a:pPr>
                <a:r>
                  <a:rPr lang="zh-CN" altLang="en-US" kern="100" dirty="0">
                    <a:solidFill>
                      <a:srgbClr val="FF0000"/>
                    </a:solidFill>
                    <a:latin typeface="宋体" panose="02010600030101010101" pitchFamily="2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习题</a:t>
                </a:r>
                <a:r>
                  <a:rPr lang="en-US" altLang="zh-CN" kern="100" dirty="0">
                    <a:solidFill>
                      <a:srgbClr val="FF0000"/>
                    </a:solidFill>
                    <a:latin typeface="宋体" panose="02010600030101010101" pitchFamily="2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3.31</a:t>
                </a:r>
                <a:r>
                  <a:rPr lang="en-US" altLang="zh-CN" kern="100" dirty="0">
                    <a:latin typeface="宋体" panose="02010600030101010101" pitchFamily="2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kern="100" dirty="0">
                    <a:cs typeface="Times New Roman" panose="02020603050405020304" pitchFamily="18" charset="0"/>
                  </a:rPr>
                  <a:t>单个射频脉冲信号的匹配滤波：信号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cs typeface="Times New Roman" panose="02020603050405020304" pitchFamily="18" charset="0"/>
                  </a:rPr>
                  <a:t>是矩形包络的射频脉冲，脉冲宽度为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𝜏</m:t>
                    </m:r>
                  </m:oMath>
                </a14:m>
                <a:r>
                  <a:rPr lang="zh-CN" altLang="zh-CN" kern="100" dirty="0">
                    <a:cs typeface="Times New Roman" panose="02020603050405020304" pitchFamily="18" charset="0"/>
                  </a:rPr>
                  <a:t>，角频率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kern="100" dirty="0">
                    <a:cs typeface="Times New Roman" panose="02020603050405020304" pitchFamily="18" charset="0"/>
                  </a:rPr>
                  <a:t>，其表示式为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func>
                      <m:func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𝑒𝑐𝑡</m:t>
                        </m:r>
                      </m:fName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∙</m:t>
                    </m:r>
                    <m:func>
                      <m:func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sSub>
                          <m:sSub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func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zh-CN" altLang="zh-CN" kern="100" dirty="0">
                    <a:cs typeface="Times New Roman" panose="02020603050405020304" pitchFamily="18" charset="0"/>
                  </a:rPr>
                  <a:t>，其中，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𝑟𝑒𝑐𝑡</m:t>
                        </m:r>
                      </m:fName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begChr m:val="{"/>
                        <m:endChr m:val=""/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zh-CN" i="1" kern="100">
                                  <a:latin typeface="Cambria Math" panose="02040503050406030204" pitchFamily="18" charset="0"/>
                                </a:rPr>
                                <m:t>其它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且设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时间内有很多个射频振荡周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𝜋𝜏</m:t>
                        </m:r>
                      </m:num>
                      <m:den>
                        <m:sSub>
                          <m:sSub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≫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为整数。设相加白噪声的功率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。求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的匹配滤波器的传递函数、输出信号的波形、输出的信噪比，并画出匹配滤波器的实现框图。</a:t>
                </a: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546A3B3-AADA-4FC0-B24D-5435C2CBF7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268760"/>
                <a:ext cx="8136904" cy="4619406"/>
              </a:xfrm>
              <a:prstGeom prst="rect">
                <a:avLst/>
              </a:prstGeom>
              <a:blipFill>
                <a:blip r:embed="rId2"/>
                <a:stretch>
                  <a:fillRect l="-1124" t="-132" r="-4944" b="-15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WordArt 13">
            <a:hlinkClick r:id="rId3" action="ppaction://hlinksldjump"/>
            <a:extLst>
              <a:ext uri="{FF2B5EF4-FFF2-40B4-BE49-F238E27FC236}">
                <a16:creationId xmlns:a16="http://schemas.microsoft.com/office/drawing/2014/main" id="{606256D8-1DC1-47D7-AD84-67F192FBBB8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5896" y="204787"/>
            <a:ext cx="1656184" cy="504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习题</a:t>
            </a:r>
          </a:p>
        </p:txBody>
      </p:sp>
    </p:spTree>
    <p:extLst>
      <p:ext uri="{BB962C8B-B14F-4D97-AF65-F5344CB8AC3E}">
        <p14:creationId xmlns:p14="http://schemas.microsoft.com/office/powerpoint/2010/main" val="39843556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E92D2D6-4478-423A-8E84-D4D28D3A4C51}"/>
              </a:ext>
            </a:extLst>
          </p:cNvPr>
          <p:cNvSpPr/>
          <p:nvPr/>
        </p:nvSpPr>
        <p:spPr>
          <a:xfrm>
            <a:off x="251520" y="908720"/>
            <a:ext cx="8784976" cy="972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解答</a:t>
            </a:r>
            <a:r>
              <a:rPr lang="zh-CN" altLang="zh-CN" kern="100" dirty="0">
                <a:latin typeface="Times New Roman" panose="02020603050405020304" pitchFamily="18" charset="0"/>
              </a:rPr>
              <a:t>：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思路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 kern="100" dirty="0">
                <a:latin typeface="Times New Roman" panose="02020603050405020304" pitchFamily="18" charset="0"/>
              </a:rPr>
              <a:t>结合书上例题</a:t>
            </a:r>
            <a:r>
              <a:rPr lang="en-US" altLang="zh-CN" kern="100" dirty="0">
                <a:latin typeface="Times New Roman" panose="02020603050405020304" pitchFamily="18" charset="0"/>
              </a:rPr>
              <a:t>3.11</a:t>
            </a:r>
            <a:r>
              <a:rPr lang="zh-CN" altLang="en-US" kern="100" dirty="0">
                <a:latin typeface="Times New Roman" panose="02020603050405020304" pitchFamily="18" charset="0"/>
              </a:rPr>
              <a:t>初步预测结果。</a:t>
            </a:r>
            <a:endParaRPr lang="en-US" altLang="zh-CN" kern="100" dirty="0">
              <a:latin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endParaRPr lang="zh-CN" altLang="zh-CN" kern="100" dirty="0">
              <a:latin typeface="Times New Roman" panose="02020603050405020304" pitchFamily="18" charset="0"/>
            </a:endParaRPr>
          </a:p>
        </p:txBody>
      </p:sp>
      <p:sp>
        <p:nvSpPr>
          <p:cNvPr id="3" name="WordArt 13">
            <a:hlinkClick r:id="rId2" action="ppaction://hlinksldjump"/>
            <a:extLst>
              <a:ext uri="{FF2B5EF4-FFF2-40B4-BE49-F238E27FC236}">
                <a16:creationId xmlns:a16="http://schemas.microsoft.com/office/drawing/2014/main" id="{2566A7E2-7626-406B-97F5-3D31DD38BC1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5896" y="204787"/>
            <a:ext cx="1656184" cy="504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习题</a:t>
            </a:r>
          </a:p>
        </p:txBody>
      </p:sp>
      <p:pic>
        <p:nvPicPr>
          <p:cNvPr id="4" name="Picture 1">
            <a:extLst>
              <a:ext uri="{FF2B5EF4-FFF2-40B4-BE49-F238E27FC236}">
                <a16:creationId xmlns:a16="http://schemas.microsoft.com/office/drawing/2014/main" id="{B8B0FCC2-EC68-4589-BEF4-F5680A1861C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 bwMode="auto">
          <a:xfrm>
            <a:off x="641672" y="1556792"/>
            <a:ext cx="8106792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>
            <a:extLst>
              <a:ext uri="{FF2B5EF4-FFF2-40B4-BE49-F238E27FC236}">
                <a16:creationId xmlns:a16="http://schemas.microsoft.com/office/drawing/2014/main" id="{1A385286-5F7F-4B8D-A757-297BE2F049E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741"/>
          <a:stretch/>
        </p:blipFill>
        <p:spPr bwMode="auto">
          <a:xfrm>
            <a:off x="4173593" y="4293096"/>
            <a:ext cx="4895850" cy="2484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1">
            <a:extLst>
              <a:ext uri="{FF2B5EF4-FFF2-40B4-BE49-F238E27FC236}">
                <a16:creationId xmlns:a16="http://schemas.microsoft.com/office/drawing/2014/main" id="{ECC4CCF4-4B82-4CD6-A800-1923DE5172D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562"/>
          <a:stretch/>
        </p:blipFill>
        <p:spPr bwMode="auto">
          <a:xfrm>
            <a:off x="0" y="4265711"/>
            <a:ext cx="4895850" cy="2592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57321B61-4BD1-4FCB-B1F1-EF098CD03D36}"/>
              </a:ext>
            </a:extLst>
          </p:cNvPr>
          <p:cNvCxnSpPr/>
          <p:nvPr/>
        </p:nvCxnSpPr>
        <p:spPr>
          <a:xfrm>
            <a:off x="0" y="4077072"/>
            <a:ext cx="9144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72835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E92D2D6-4478-423A-8E84-D4D28D3A4C51}"/>
                  </a:ext>
                </a:extLst>
              </p:cNvPr>
              <p:cNvSpPr/>
              <p:nvPr/>
            </p:nvSpPr>
            <p:spPr>
              <a:xfrm>
                <a:off x="179512" y="1268760"/>
                <a:ext cx="8784976" cy="45622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先求出信号的频谱</a:t>
                </a:r>
              </a:p>
              <a:p>
                <a:pPr algn="ctr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altLang="zh-CN" i="1" kern="10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𝑠</m:t>
                          </m:r>
                          <m:d>
                            <m:dPr>
                              <m:ctrlP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b="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𝑎</m:t>
                      </m:r>
                      <m:nary>
                        <m:nary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𝜏</m:t>
                          </m:r>
                        </m:sup>
                        <m:e>
                          <m:func>
                            <m:func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𝑡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altLang="zh-CN" i="1" kern="100" dirty="0"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kern="100" smtClean="0">
                        <a:latin typeface="Cambria Math" panose="02040503050406030204" pitchFamily="18" charset="0"/>
                      </a:rPr>
                      <m:t>𝑎</m:t>
                    </m:r>
                    <m:nary>
                      <m:nary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𝜏</m:t>
                        </m:r>
                      </m:sup>
                      <m:e>
                        <m:f>
                          <m:fPr>
                            <m:ctrlPr>
                              <a:rPr lang="en-US" altLang="zh-CN" i="1" kern="10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altLang="zh-CN" i="1" kern="10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 kern="10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altLang="zh-CN" i="1" kern="10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  <m:r>
                                  <a:rPr lang="en-US" altLang="zh-CN" b="0" i="1" kern="10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US" altLang="zh-CN" i="1" kern="1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b="0" i="1" kern="10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kern="100" dirty="0">
                    <a:latin typeface="Times New Roman" panose="02020603050405020304" pitchFamily="18" charset="0"/>
                  </a:rPr>
                  <a:t>    </a:t>
                </a:r>
                <a:r>
                  <a:rPr lang="zh-CN" altLang="zh-CN" kern="100" dirty="0">
                    <a:latin typeface="Times New Roman" panose="02020603050405020304" pitchFamily="18" charset="0"/>
                  </a:rPr>
                  <a:t>（</a:t>
                </a:r>
                <a:r>
                  <a:rPr lang="en-US" altLang="zh-CN" kern="100" dirty="0">
                    <a:latin typeface="Times New Roman" panose="02020603050405020304" pitchFamily="18" charset="0"/>
                  </a:rPr>
                  <a:t>*</a:t>
                </a:r>
                <a:r>
                  <a:rPr lang="zh-CN" altLang="zh-CN" kern="100" dirty="0">
                    <a:latin typeface="Times New Roman" panose="02020603050405020304" pitchFamily="18" charset="0"/>
                  </a:rPr>
                  <a:t>）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考虑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，上式变为：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𝜔𝜏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𝜔𝜏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E92D2D6-4478-423A-8E84-D4D28D3A4C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268760"/>
                <a:ext cx="8784976" cy="4562275"/>
              </a:xfrm>
              <a:prstGeom prst="rect">
                <a:avLst/>
              </a:prstGeom>
              <a:blipFill>
                <a:blip r:embed="rId2"/>
                <a:stretch>
                  <a:fillRect l="-1040" t="-534" r="-4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WordArt 13">
            <a:hlinkClick r:id="rId3" action="ppaction://hlinksldjump"/>
            <a:extLst>
              <a:ext uri="{FF2B5EF4-FFF2-40B4-BE49-F238E27FC236}">
                <a16:creationId xmlns:a16="http://schemas.microsoft.com/office/drawing/2014/main" id="{2566A7E2-7626-406B-97F5-3D31DD38BC1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5896" y="204787"/>
            <a:ext cx="1656184" cy="504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习题</a:t>
            </a:r>
          </a:p>
        </p:txBody>
      </p:sp>
    </p:spTree>
    <p:extLst>
      <p:ext uri="{BB962C8B-B14F-4D97-AF65-F5344CB8AC3E}">
        <p14:creationId xmlns:p14="http://schemas.microsoft.com/office/powerpoint/2010/main" val="23418510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07C0644-E0A8-46C1-ADD7-51032AA00ED6}"/>
                  </a:ext>
                </a:extLst>
              </p:cNvPr>
              <p:cNvSpPr/>
              <p:nvPr/>
            </p:nvSpPr>
            <p:spPr>
              <a:xfrm>
                <a:off x="270095" y="1052736"/>
                <a:ext cx="8712968" cy="1130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可见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由两部分组成，都是连续频谱。取出匹配滤波器输出信噪比最大的时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，</a:t>
                </a:r>
                <a:r>
                  <a:rPr lang="zh-CN" altLang="en-US" kern="100" dirty="0">
                    <a:latin typeface="Times New Roman" panose="02020603050405020304" pitchFamily="18" charset="0"/>
                  </a:rPr>
                  <a:t>则有</a:t>
                </a:r>
                <a:endParaRPr lang="zh-CN" altLang="zh-CN" kern="1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07C0644-E0A8-46C1-ADD7-51032AA00E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095" y="1052736"/>
                <a:ext cx="8712968" cy="1130246"/>
              </a:xfrm>
              <a:prstGeom prst="rect">
                <a:avLst/>
              </a:prstGeom>
              <a:blipFill>
                <a:blip r:embed="rId2"/>
                <a:stretch>
                  <a:fillRect l="-1049" r="-1049" b="-10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FB63242-DF6C-4064-9128-0DFE0B5F8FA9}"/>
                  </a:ext>
                </a:extLst>
              </p:cNvPr>
              <p:cNvSpPr/>
              <p:nvPr/>
            </p:nvSpPr>
            <p:spPr>
              <a:xfrm>
                <a:off x="107504" y="1916832"/>
                <a:ext cx="8604448" cy="4017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6700" algn="ctr">
                  <a:lnSpc>
                    <a:spcPct val="12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𝜔</m:t>
                          </m:r>
                          <m:sSub>
                            <m:sSub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𝑐𝑎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𝜔𝜏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𝜔𝜏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kern="100" dirty="0">
                  <a:latin typeface="Times New Roman" panose="02020603050405020304" pitchFamily="18" charset="0"/>
                </a:endParaRPr>
              </a:p>
              <a:p>
                <a:pPr indent="266700" algn="ctr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altLang="zh-CN" kern="100" dirty="0">
                    <a:latin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zh-CN" kern="1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kern="1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pPr indent="266700"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为了计算输出的最大信噪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，先计算输入信号的能量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：</a:t>
                </a:r>
              </a:p>
              <a:p>
                <a:pPr indent="266700" algn="ctr">
                  <a:lnSpc>
                    <a:spcPct val="12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𝜏</m:t>
                          </m:r>
                        </m:sup>
                        <m:e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sSub>
                                <m:sSub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𝑡𝑑𝑡</m:t>
                          </m:r>
                        </m:e>
                      </m:nary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𝜏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pPr indent="266700"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f>
                          <m:f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𝜏</m:t>
                        </m:r>
                      </m:num>
                      <m:den>
                        <m:sSub>
                          <m:sSub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FB63242-DF6C-4064-9128-0DFE0B5F8F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916832"/>
                <a:ext cx="8604448" cy="40176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WordArt 13">
            <a:hlinkClick r:id="rId4" action="ppaction://hlinksldjump"/>
            <a:extLst>
              <a:ext uri="{FF2B5EF4-FFF2-40B4-BE49-F238E27FC236}">
                <a16:creationId xmlns:a16="http://schemas.microsoft.com/office/drawing/2014/main" id="{F859A873-0762-4FBB-92EE-F4CD9B4340D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5896" y="204787"/>
            <a:ext cx="1656184" cy="504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习题</a:t>
            </a:r>
          </a:p>
        </p:txBody>
      </p:sp>
    </p:spTree>
    <p:extLst>
      <p:ext uri="{BB962C8B-B14F-4D97-AF65-F5344CB8AC3E}">
        <p14:creationId xmlns:p14="http://schemas.microsoft.com/office/powerpoint/2010/main" val="22447056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CDF36BC-4DF4-4F8F-85B5-F55874A9B99C}"/>
                  </a:ext>
                </a:extLst>
              </p:cNvPr>
              <p:cNvSpPr/>
              <p:nvPr/>
            </p:nvSpPr>
            <p:spPr>
              <a:xfrm>
                <a:off x="215516" y="1196752"/>
                <a:ext cx="8712968" cy="4622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关于输出信号的波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，</a:t>
                </a:r>
                <a:endParaRPr lang="en-US" altLang="zh-CN" kern="100" dirty="0">
                  <a:latin typeface="Times New Roman" panose="02020603050405020304" pitchFamily="18" charset="0"/>
                </a:endParaRPr>
              </a:p>
              <a:p>
                <a:pPr indent="266700"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altLang="en-US" kern="1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方法一：</a:t>
                </a:r>
                <a:r>
                  <a:rPr lang="zh-CN" altLang="zh-CN" kern="100" dirty="0">
                    <a:latin typeface="Times New Roman" panose="02020603050405020304" pitchFamily="18" charset="0"/>
                  </a:rPr>
                  <a:t>可以用输入信号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与滤波器的冲击响应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的卷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nary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𝑐</m:t>
                    </m:r>
                    <m:nary>
                      <m:nary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nary>
                  </m:oMath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pPr indent="266700" algn="just">
                  <a:lnSpc>
                    <a:spcPct val="12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𝑐</m:t>
                      </m:r>
                      <m:nary>
                        <m:nary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(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)]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pPr indent="266700" algn="just">
                  <a:lnSpc>
                    <a:spcPct val="12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nary>
                        <m:nary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(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)]</m:t>
                          </m:r>
                          <m:func>
                            <m:func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func>
                            <m:func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(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)]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pPr indent="266700" algn="just">
                  <a:lnSpc>
                    <a:spcPct val="12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𝑐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(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)]</m:t>
                          </m:r>
                          <m:func>
                            <m:func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CDF36BC-4DF4-4F8F-85B5-F55874A9B9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16" y="1196752"/>
                <a:ext cx="8712968" cy="4622804"/>
              </a:xfrm>
              <a:prstGeom prst="rect">
                <a:avLst/>
              </a:prstGeom>
              <a:blipFill>
                <a:blip r:embed="rId2"/>
                <a:stretch>
                  <a:fillRect t="-527" r="-10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WordArt 13">
            <a:hlinkClick r:id="rId3" action="ppaction://hlinksldjump"/>
            <a:extLst>
              <a:ext uri="{FF2B5EF4-FFF2-40B4-BE49-F238E27FC236}">
                <a16:creationId xmlns:a16="http://schemas.microsoft.com/office/drawing/2014/main" id="{2CE48ACB-F577-411D-B004-05433A7DEE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5896" y="204787"/>
            <a:ext cx="1656184" cy="504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习题</a:t>
            </a:r>
          </a:p>
        </p:txBody>
      </p:sp>
    </p:spTree>
    <p:extLst>
      <p:ext uri="{BB962C8B-B14F-4D97-AF65-F5344CB8AC3E}">
        <p14:creationId xmlns:p14="http://schemas.microsoft.com/office/powerpoint/2010/main" val="42047962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6F241E9-BD16-4E4C-A977-35A0CB21F54F}"/>
                  </a:ext>
                </a:extLst>
              </p:cNvPr>
              <p:cNvSpPr/>
              <p:nvPr/>
            </p:nvSpPr>
            <p:spPr>
              <a:xfrm>
                <a:off x="215516" y="1340768"/>
                <a:ext cx="8712968" cy="44951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在上面的推导过程中考虑了</a:t>
                </a:r>
                <a:endParaRPr lang="en-US" altLang="zh-CN" kern="100" dirty="0">
                  <a:latin typeface="Times New Roman" panose="02020603050405020304" pitchFamily="18" charset="0"/>
                </a:endParaRPr>
              </a:p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[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(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)]</m:t>
                        </m:r>
                        <m:func>
                          <m:func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b>
                          <m:sSub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nary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≈0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。</a:t>
                </a:r>
              </a:p>
              <a:p>
                <a:pPr indent="266700" algn="just"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通过分段积分得</a:t>
                </a:r>
                <a:endParaRPr lang="en-US" altLang="zh-CN" kern="100" dirty="0">
                  <a:latin typeface="Times New Roman" panose="02020603050405020304" pitchFamily="18" charset="0"/>
                </a:endParaRPr>
              </a:p>
              <a:p>
                <a:pPr indent="266700"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begChr m:val="{"/>
                        <m:endChr m:val=""/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≤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sSup>
                                <m:sSup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func>
                                <m:func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i="1" kern="1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zh-CN" altLang="zh-CN" i="1" kern="10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 kern="100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i="1" kern="10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0&lt;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sSup>
                                <m:sSup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)∙</m:t>
                              </m:r>
                              <m:func>
                                <m:func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zh-CN" altLang="zh-CN" i="1" kern="10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 kern="100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i="1" kern="10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≤2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&gt;2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。</a:t>
                </a:r>
              </a:p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可见，输出信号波形是一个三角形包络的射频脉冲，其宽度为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，射频角频率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，最大峰值在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处。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6F241E9-BD16-4E4C-A977-35A0CB21F5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16" y="1340768"/>
                <a:ext cx="8712968" cy="4495141"/>
              </a:xfrm>
              <a:prstGeom prst="rect">
                <a:avLst/>
              </a:prstGeom>
              <a:blipFill>
                <a:blip r:embed="rId2"/>
                <a:stretch>
                  <a:fillRect l="-140" r="-1049" b="-17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WordArt 13">
            <a:hlinkClick r:id="rId3" action="ppaction://hlinksldjump"/>
            <a:extLst>
              <a:ext uri="{FF2B5EF4-FFF2-40B4-BE49-F238E27FC236}">
                <a16:creationId xmlns:a16="http://schemas.microsoft.com/office/drawing/2014/main" id="{9A960750-4954-425A-A97B-F53BEC2EC1D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5896" y="204787"/>
            <a:ext cx="1656184" cy="504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习题</a:t>
            </a:r>
          </a:p>
        </p:txBody>
      </p:sp>
    </p:spTree>
    <p:extLst>
      <p:ext uri="{BB962C8B-B14F-4D97-AF65-F5344CB8AC3E}">
        <p14:creationId xmlns:p14="http://schemas.microsoft.com/office/powerpoint/2010/main" val="29109429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6DD5429-3328-4BC8-8283-FED9C5D71E20}"/>
                  </a:ext>
                </a:extLst>
              </p:cNvPr>
              <p:cNvSpPr/>
              <p:nvPr/>
            </p:nvSpPr>
            <p:spPr>
              <a:xfrm>
                <a:off x="251520" y="908720"/>
                <a:ext cx="8640960" cy="33278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从（</a:t>
                </a:r>
                <a:r>
                  <a:rPr lang="en-US" altLang="zh-CN" kern="100" dirty="0">
                    <a:latin typeface="Times New Roman" panose="02020603050405020304" pitchFamily="18" charset="0"/>
                  </a:rPr>
                  <a:t>*</a:t>
                </a:r>
                <a:r>
                  <a:rPr lang="zh-CN" altLang="zh-CN" kern="100" dirty="0">
                    <a:latin typeface="Times New Roman" panose="02020603050405020304" pitchFamily="18" charset="0"/>
                  </a:rPr>
                  <a:t>）式可以看出，当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时，该式右边第一项远大于第二项，故传递函数又可以写为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𝑐𝑎</m:t>
                        </m:r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1−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𝜏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。可以看出此时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由两部分级联而成，第一部分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𝑐𝑎</m:t>
                        </m:r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可以用选择性很高的谐振放大器来实现，第二部分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𝜏</m:t>
                        </m:r>
                      </m:sup>
                    </m:sSup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可以用延时与相减器来完成。匹配滤波器的实现框图如下所示。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6DD5429-3328-4BC8-8283-FED9C5D71E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908720"/>
                <a:ext cx="8640960" cy="3327834"/>
              </a:xfrm>
              <a:prstGeom prst="rect">
                <a:avLst/>
              </a:prstGeom>
              <a:blipFill>
                <a:blip r:embed="rId3"/>
                <a:stretch>
                  <a:fillRect l="-1058" r="-1058" b="-27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6E1028C-D0F8-463E-84C3-2DBC29662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1397"/>
              </p:ext>
            </p:extLst>
          </p:nvPr>
        </p:nvGraphicFramePr>
        <p:xfrm>
          <a:off x="507393" y="4383695"/>
          <a:ext cx="8129214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1" r:id="rId4" imgW="5871210" imgH="1768602" progId="Visio.Drawing.11">
                  <p:embed/>
                </p:oleObj>
              </mc:Choice>
              <mc:Fallback>
                <p:oleObj r:id="rId4" imgW="5871210" imgH="176860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93" y="4383695"/>
                        <a:ext cx="8129214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WordArt 13">
            <a:hlinkClick r:id="rId6" action="ppaction://hlinksldjump"/>
            <a:extLst>
              <a:ext uri="{FF2B5EF4-FFF2-40B4-BE49-F238E27FC236}">
                <a16:creationId xmlns:a16="http://schemas.microsoft.com/office/drawing/2014/main" id="{E70AE1CC-A37E-43F4-8E0D-B6EBFF9C6E6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5896" y="204787"/>
            <a:ext cx="1656184" cy="504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习题</a:t>
            </a:r>
          </a:p>
        </p:txBody>
      </p:sp>
    </p:spTree>
    <p:extLst>
      <p:ext uri="{BB962C8B-B14F-4D97-AF65-F5344CB8AC3E}">
        <p14:creationId xmlns:p14="http://schemas.microsoft.com/office/powerpoint/2010/main" val="25207301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000A0AB-6370-4911-B1A1-49D162646202}"/>
              </a:ext>
            </a:extLst>
          </p:cNvPr>
          <p:cNvSpPr/>
          <p:nvPr/>
        </p:nvSpPr>
        <p:spPr>
          <a:xfrm>
            <a:off x="323528" y="112474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方法二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71C3759-9772-458C-AF3B-5DD31D8E8F06}"/>
                  </a:ext>
                </a:extLst>
              </p:cNvPr>
              <p:cNvSpPr/>
              <p:nvPr/>
            </p:nvSpPr>
            <p:spPr>
              <a:xfrm>
                <a:off x="1835696" y="1628800"/>
                <a:ext cx="418678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kern="10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b="0" i="1" kern="10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b="0" i="1" kern="1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kern="10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b="0" i="1" kern="1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CN" kern="100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kern="100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kern="10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 kern="10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m:rPr>
                        <m:nor/>
                      </m:rPr>
                      <a:rPr lang="en-US" altLang="zh-CN" kern="100" dirty="0">
                        <a:latin typeface="Times New Roman" panose="02020603050405020304" pitchFamily="18" charset="0"/>
                      </a:rPr>
                      <m:t>=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𝑐</m:t>
                    </m:r>
                    <m:r>
                      <m:rPr>
                        <m:nor/>
                      </m:rPr>
                      <a:rPr lang="zh-CN" altLang="zh-CN" kern="100" dirty="0"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zh-CN" altLang="zh-CN" i="1" kern="10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kern="100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b="0" i="1" kern="10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71C3759-9772-458C-AF3B-5DD31D8E8F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1628800"/>
                <a:ext cx="4186787" cy="830997"/>
              </a:xfrm>
              <a:prstGeom prst="rect">
                <a:avLst/>
              </a:prstGeom>
              <a:blipFill>
                <a:blip r:embed="rId2"/>
                <a:stretch>
                  <a:fillRect l="-291" r="-4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989E628-ABD8-436F-B0EB-9A56B7FE84F4}"/>
                  </a:ext>
                </a:extLst>
              </p:cNvPr>
              <p:cNvSpPr txBox="1"/>
              <p:nvPr/>
            </p:nvSpPr>
            <p:spPr bwMode="auto">
              <a:xfrm>
                <a:off x="611560" y="2494841"/>
                <a:ext cx="7275261" cy="14494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把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kern="10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变形，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kern="10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  <m:r>
                          <a:rPr lang="zh-CN" altLang="en-US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𝜏</m:t>
                        </m:r>
                      </m:num>
                      <m:den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𝑎</m:t>
                        </m:r>
                        <m:d>
                          <m:d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𝜏</m:t>
                            </m:r>
                          </m:e>
                        </m:d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𝜏</m:t>
                            </m:r>
                          </m:sup>
                        </m:sSup>
                        <m:r>
                          <a:rPr lang="en-US" altLang="zh-CN" b="0" i="1" kern="10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𝑎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f>
                          <m:f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  <m:r>
                          <a:rPr lang="zh-CN" altLang="en-US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𝜏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)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altLang="zh-CN" b="0" i="1" kern="10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𝜏</m:t>
                            </m:r>
                          </m:sup>
                        </m:sSup>
                      </m:e>
                    </m:d>
                  </m:oMath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989E628-ABD8-436F-B0EB-9A56B7FE8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2494841"/>
                <a:ext cx="7275261" cy="1449436"/>
              </a:xfrm>
              <a:prstGeom prst="rect">
                <a:avLst/>
              </a:prstGeom>
              <a:blipFill>
                <a:blip r:embed="rId3"/>
                <a:stretch>
                  <a:fillRect l="-1256" t="-46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9C757DA-D49A-45EB-82C7-376BFBE764CE}"/>
                  </a:ext>
                </a:extLst>
              </p:cNvPr>
              <p:cNvSpPr txBox="1"/>
              <p:nvPr/>
            </p:nvSpPr>
            <p:spPr bwMode="auto">
              <a:xfrm>
                <a:off x="611561" y="4149080"/>
                <a:ext cx="8136904" cy="17185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5000"/>
                  </a:lnSpc>
                  <a:spcBef>
                    <a:spcPct val="500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结合前面的预测，可以看出，</a:t>
                </a:r>
                <a:r>
                  <a:rPr lang="en-US" altLang="zh-CN" kern="100" dirty="0"/>
                  <a:t> 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i="1" kern="1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 kern="10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zh-CN" altLang="en-US" i="1" kern="100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在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附件的两个谱峰组成，形状是</a:t>
                </a:r>
                <a:r>
                  <a:rPr lang="en-US" altLang="zh-CN" sz="2400" dirty="0" err="1">
                    <a:latin typeface="黑体" panose="02010609060101010101" pitchFamily="49" charset="-122"/>
                    <a:ea typeface="黑体" panose="02010609060101010101" pitchFamily="49" charset="-122"/>
                  </a:rPr>
                  <a:t>Sinc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考虑到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i="1" kern="1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 kern="10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zh-CN" altLang="en-US" i="1" kern="100">
                        <a:latin typeface="Cambria Math" panose="02040503050406030204" pitchFamily="18" charset="0"/>
                      </a:rPr>
                      <m:t>平方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只保留逐项，去掉交叉项，因为</a:t>
                </a:r>
                <a:r>
                  <a:rPr lang="en-US" altLang="zh-CN" dirty="0" err="1">
                    <a:latin typeface="黑体" panose="02010609060101010101" pitchFamily="49" charset="-122"/>
                    <a:ea typeface="黑体" panose="02010609060101010101" pitchFamily="49" charset="-122"/>
                  </a:rPr>
                  <a:t>Sinc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函数的特点决定了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交叉项很小，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9C757DA-D49A-45EB-82C7-376BFBE764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1" y="4149080"/>
                <a:ext cx="8136904" cy="1718547"/>
              </a:xfrm>
              <a:prstGeom prst="rect">
                <a:avLst/>
              </a:prstGeom>
              <a:blipFill>
                <a:blip r:embed="rId4"/>
                <a:stretch>
                  <a:fillRect l="-1124" r="-4569" b="-70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WordArt 13">
            <a:hlinkClick r:id="rId5" action="ppaction://hlinksldjump"/>
            <a:extLst>
              <a:ext uri="{FF2B5EF4-FFF2-40B4-BE49-F238E27FC236}">
                <a16:creationId xmlns:a16="http://schemas.microsoft.com/office/drawing/2014/main" id="{62AE0D8C-A569-4CC6-94E5-43ECFE8756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5896" y="204787"/>
            <a:ext cx="1656184" cy="504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习题</a:t>
            </a:r>
          </a:p>
        </p:txBody>
      </p:sp>
    </p:spTree>
    <p:extLst>
      <p:ext uri="{BB962C8B-B14F-4D97-AF65-F5344CB8AC3E}">
        <p14:creationId xmlns:p14="http://schemas.microsoft.com/office/powerpoint/2010/main" val="38254528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9BC1E91-414F-4B38-8F61-B5DCC0CEDA3A}"/>
                  </a:ext>
                </a:extLst>
              </p:cNvPr>
              <p:cNvSpPr/>
              <p:nvPr/>
            </p:nvSpPr>
            <p:spPr>
              <a:xfrm>
                <a:off x="591231" y="1029407"/>
                <a:ext cx="7961538" cy="32045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kern="10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b="0" i="1" kern="10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b="0" i="1" kern="1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kern="10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b="0" i="1" kern="1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CN" kern="100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kern="100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kern="10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 kern="10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m:rPr>
                        <m:nor/>
                      </m:rPr>
                      <a:rPr lang="en-US" altLang="zh-CN" kern="100" dirty="0">
                        <a:latin typeface="Times New Roman" panose="02020603050405020304" pitchFamily="18" charset="0"/>
                      </a:rPr>
                      <m:t>=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𝑐</m:t>
                    </m:r>
                    <m:r>
                      <m:rPr>
                        <m:nor/>
                      </m:rPr>
                      <a:rPr lang="zh-CN" altLang="zh-CN" kern="100" dirty="0"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zh-CN" altLang="zh-CN" i="1" kern="10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kern="100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b="0" i="1" kern="10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i="1" kern="10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endParaRPr lang="en-US" altLang="zh-CN" kern="1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i="1" kern="100" smtClean="0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zh-CN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c</m:t>
                        </m:r>
                        <m:sSup>
                          <m:sSup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𝜏</m:t>
                            </m:r>
                          </m:e>
                          <m:sup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𝑆𝑎</m:t>
                            </m:r>
                          </m:e>
                          <m:sup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𝜏</m:t>
                            </m:r>
                          </m:e>
                        </m:d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𝜏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𝑆𝑎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f>
                          <m:f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  <m:r>
                          <a:rPr lang="zh-CN" altLang="en-US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𝜏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)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𝜏</m:t>
                            </m:r>
                          </m:sup>
                        </m:sSup>
                      </m:e>
                    </m:d>
                  </m:oMath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=</a:t>
                </a:r>
                <a:r>
                  <a:rPr lang="en-US" altLang="zh-CN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c</m:t>
                        </m:r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zh-CN" altLang="en-US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𝜏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𝑆𝑎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𝜏</m:t>
                            </m:r>
                          </m:e>
                        </m: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𝑆𝑎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f>
                          <m:f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  <m:r>
                          <a:rPr lang="zh-CN" altLang="en-US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𝜏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)</m:t>
                        </m:r>
                        <m:r>
                          <a:rPr lang="zh-CN" altLang="zh-CN" i="1" kern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𝜏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=</a:t>
                </a:r>
                <a:r>
                  <a:rPr lang="en-US" altLang="zh-CN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c</m:t>
                        </m:r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zh-CN" altLang="en-US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𝜏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𝑆𝑎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f>
                          <m:f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num>
                          <m:den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  <m:r>
                          <a:rPr lang="zh-CN" altLang="en-US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𝜏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)∗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zh-CN" altLang="en-US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𝛿</m:t>
                            </m:r>
                            <m:d>
                              <m:d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+</m:t>
                            </m:r>
                            <m:r>
                              <a:rPr lang="zh-CN" altLang="en-US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𝛿</m:t>
                            </m:r>
                            <m:d>
                              <m:d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𝜏</m:t>
                        </m:r>
                      </m:sup>
                    </m:sSup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9BC1E91-414F-4B38-8F61-B5DCC0CEDA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31" y="1029407"/>
                <a:ext cx="7961538" cy="3204532"/>
              </a:xfrm>
              <a:prstGeom prst="rect">
                <a:avLst/>
              </a:prstGeom>
              <a:blipFill>
                <a:blip r:embed="rId2"/>
                <a:stretch>
                  <a:fillRect l="-1225" b="-5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14416B0C-D13E-4923-8272-5B223D033AB5}"/>
              </a:ext>
            </a:extLst>
          </p:cNvPr>
          <p:cNvSpPr txBox="1"/>
          <p:nvPr/>
        </p:nvSpPr>
        <p:spPr bwMode="auto">
          <a:xfrm>
            <a:off x="37233" y="4080723"/>
            <a:ext cx="1107996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所以，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90427AE-298C-4291-BE71-5C4A260077C7}"/>
                  </a:ext>
                </a:extLst>
              </p:cNvPr>
              <p:cNvSpPr/>
              <p:nvPr/>
            </p:nvSpPr>
            <p:spPr>
              <a:xfrm>
                <a:off x="1116545" y="4478735"/>
                <a:ext cx="5781263" cy="12424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=</m:t>
                    </m:r>
                  </m:oMath>
                </a14:m>
                <a:r>
                  <a:rPr lang="en-US" altLang="zh-CN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c</m:t>
                        </m:r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zh-CN" altLang="en-US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𝜏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zh-CN" altLang="en-US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𝜏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∆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𝜏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</m:t>
                    </m:r>
                  </m:oMath>
                </a14:m>
                <a:r>
                  <a:rPr lang="zh-CN" altLang="zh-CN" kern="1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dirty="0">
                            <a:ea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𝜏</m:t>
                            </m:r>
                          </m:e>
                        </m:d>
                        <m:r>
                          <a:rPr lang="en-US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/>
                    </m:sSub>
                  </m:oMath>
                </a14:m>
                <a:endParaRPr lang="en-US" altLang="zh-CN" kern="100" dirty="0"/>
              </a:p>
              <a:p>
                <a:r>
                  <a:rPr lang="en-US" altLang="zh-CN" dirty="0"/>
                  <a:t>=</a:t>
                </a:r>
                <a:r>
                  <a:rPr lang="en-US" altLang="zh-CN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c</m:t>
                        </m:r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∆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𝜏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</m:t>
                    </m:r>
                  </m:oMath>
                </a14:m>
                <a:r>
                  <a:rPr lang="zh-CN" altLang="zh-CN" kern="1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dirty="0">
                            <a:ea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𝜏</m:t>
                            </m:r>
                          </m:e>
                        </m:d>
                        <m:r>
                          <a:rPr lang="en-US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/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90427AE-298C-4291-BE71-5C4A260077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545" y="4478735"/>
                <a:ext cx="5781263" cy="1242456"/>
              </a:xfrm>
              <a:prstGeom prst="rect">
                <a:avLst/>
              </a:prstGeom>
              <a:blipFill>
                <a:blip r:embed="rId3"/>
                <a:stretch>
                  <a:fillRect l="-1581" b="-39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FCC1442-FB11-4502-8A07-75EF0BD85345}"/>
                  </a:ext>
                </a:extLst>
              </p:cNvPr>
              <p:cNvSpPr txBox="1"/>
              <p:nvPr/>
            </p:nvSpPr>
            <p:spPr bwMode="auto">
              <a:xfrm>
                <a:off x="323528" y="5674400"/>
                <a:ext cx="7587333" cy="5871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5000"/>
                  </a:lnSpc>
                  <a:spcBef>
                    <a:spcPct val="50000"/>
                  </a:spcBef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三角函数，宽度是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𝜏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以零点对称，高度为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FCC1442-FB11-4502-8A07-75EF0BD853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5674400"/>
                <a:ext cx="7587333" cy="587148"/>
              </a:xfrm>
              <a:prstGeom prst="rect">
                <a:avLst/>
              </a:prstGeom>
              <a:blipFill>
                <a:blip r:embed="rId4"/>
                <a:stretch>
                  <a:fillRect l="-1205" r="-321" b="-208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731B8E79-E9E4-454D-8AE4-4949F8AA0105}"/>
              </a:ext>
            </a:extLst>
          </p:cNvPr>
          <p:cNvSpPr txBox="1"/>
          <p:nvPr/>
        </p:nvSpPr>
        <p:spPr bwMode="auto">
          <a:xfrm>
            <a:off x="7404700" y="6165304"/>
            <a:ext cx="1415772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完毕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WordArt 13">
            <a:hlinkClick r:id="rId5" action="ppaction://hlinksldjump"/>
            <a:extLst>
              <a:ext uri="{FF2B5EF4-FFF2-40B4-BE49-F238E27FC236}">
                <a16:creationId xmlns:a16="http://schemas.microsoft.com/office/drawing/2014/main" id="{B7488D0E-F5DC-4684-92A4-A9222F29D41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5896" y="204787"/>
            <a:ext cx="1656184" cy="504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习题</a:t>
            </a:r>
          </a:p>
        </p:txBody>
      </p:sp>
    </p:spTree>
    <p:extLst>
      <p:ext uri="{BB962C8B-B14F-4D97-AF65-F5344CB8AC3E}">
        <p14:creationId xmlns:p14="http://schemas.microsoft.com/office/powerpoint/2010/main" val="23748995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CDA5421-5EE0-40FC-906B-26C843BEE857}"/>
                  </a:ext>
                </a:extLst>
              </p:cNvPr>
              <p:cNvSpPr txBox="1"/>
              <p:nvPr/>
            </p:nvSpPr>
            <p:spPr bwMode="auto">
              <a:xfrm>
                <a:off x="166074" y="836712"/>
                <a:ext cx="8870422" cy="20978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5000"/>
                  </a:lnSpc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习题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.7 </a:t>
                </a:r>
                <a:r>
                  <a:rPr lang="zh-CN" altLang="zh-CN" kern="100" dirty="0">
                    <a:cs typeface="Times New Roman" panose="02020603050405020304" pitchFamily="18" charset="0"/>
                  </a:rPr>
                  <a:t>设线性时不变系统的传递函数为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altLang="zh-CN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  <m:r>
                      <a:rPr lang="en-US" altLang="zh-CN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  <m:r>
                          <a:rPr lang="zh-CN" altLang="en-US" i="1" kern="1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  <m:r>
                          <a:rPr lang="en-US" altLang="zh-CN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𝛽</m:t>
                        </m:r>
                      </m:den>
                    </m:f>
                  </m:oMath>
                </a14:m>
                <a:r>
                  <a:rPr lang="zh-CN" altLang="zh-CN" kern="100" dirty="0">
                    <a:cs typeface="Times New Roman" panose="02020603050405020304" pitchFamily="18" charset="0"/>
                  </a:rPr>
                  <a:t>，输入平稳随机过程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cs typeface="Times New Roman" panose="02020603050405020304" pitchFamily="18" charset="0"/>
                  </a:rPr>
                  <a:t>的自相关函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𝜏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i="1" kern="1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𝜏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zh-CN" kern="100" dirty="0"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zh-CN" altLang="zh-CN" kern="100" dirty="0">
                    <a:cs typeface="Times New Roman" panose="02020603050405020304" pitchFamily="18" charset="0"/>
                  </a:rPr>
                  <a:t>，试求输入输出之间的互相关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𝑌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𝜏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cs typeface="Times New Roman" panose="02020603050405020304" pitchFamily="18" charset="0"/>
                  </a:rPr>
                  <a:t>。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CDA5421-5EE0-40FC-906B-26C843BE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074" y="836712"/>
                <a:ext cx="8870422" cy="2097818"/>
              </a:xfrm>
              <a:prstGeom prst="rect">
                <a:avLst/>
              </a:prstGeom>
              <a:blipFill>
                <a:blip r:embed="rId2"/>
                <a:stretch>
                  <a:fillRect l="-1031" b="-49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67D303B6-BB78-4569-8BDF-2F59FECDF057}"/>
                  </a:ext>
                </a:extLst>
              </p:cNvPr>
              <p:cNvSpPr/>
              <p:nvPr/>
            </p:nvSpPr>
            <p:spPr>
              <a:xfrm>
                <a:off x="107504" y="3068960"/>
                <a:ext cx="8712968" cy="33330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解：</a:t>
                </a:r>
                <a:r>
                  <a:rPr lang="en-US" altLang="zh-CN" kern="1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[</a:t>
                </a:r>
                <a:r>
                  <a:rPr lang="zh-CN" altLang="en-US" kern="1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思路</a:t>
                </a:r>
                <a:r>
                  <a:rPr lang="en-US" altLang="zh-CN" kern="1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]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𝑋𝑌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⊗</m:t>
                    </m:r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kern="100" dirty="0">
                  <a:latin typeface="Times New Roman" panose="02020603050405020304" pitchFamily="18" charset="0"/>
                </a:endParaRPr>
              </a:p>
              <a:p>
                <a:pPr indent="266700"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系统的传递函数可以写成</a:t>
                </a:r>
              </a:p>
              <a:p>
                <a:pPr algn="ctr">
                  <a:lnSpc>
                    <a:spcPct val="12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相应的冲击响应函数为</a:t>
                </a:r>
              </a:p>
              <a:p>
                <a:pPr algn="ctr">
                  <a:lnSpc>
                    <a:spcPct val="12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)−(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𝛽𝜏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所以互相关函数</a:t>
                </a: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67D303B6-BB78-4569-8BDF-2F59FECDF0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068960"/>
                <a:ext cx="8712968" cy="3333028"/>
              </a:xfrm>
              <a:prstGeom prst="rect">
                <a:avLst/>
              </a:prstGeom>
              <a:blipFill>
                <a:blip r:embed="rId3"/>
                <a:stretch>
                  <a:fillRect l="-1120" t="-731" b="-25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WordArt 13">
            <a:hlinkClick r:id="rId4" action="ppaction://hlinksldjump"/>
            <a:extLst>
              <a:ext uri="{FF2B5EF4-FFF2-40B4-BE49-F238E27FC236}">
                <a16:creationId xmlns:a16="http://schemas.microsoft.com/office/drawing/2014/main" id="{E721CE72-4B52-4F89-A7F7-E2C513D00B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5896" y="204787"/>
            <a:ext cx="1656184" cy="504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习题</a:t>
            </a:r>
          </a:p>
        </p:txBody>
      </p:sp>
    </p:spTree>
    <p:extLst>
      <p:ext uri="{BB962C8B-B14F-4D97-AF65-F5344CB8AC3E}">
        <p14:creationId xmlns:p14="http://schemas.microsoft.com/office/powerpoint/2010/main" val="41313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6024319-65B1-401E-AE0D-ABE77137128C}"/>
                  </a:ext>
                </a:extLst>
              </p:cNvPr>
              <p:cNvSpPr/>
              <p:nvPr/>
            </p:nvSpPr>
            <p:spPr>
              <a:xfrm>
                <a:off x="329102" y="764704"/>
                <a:ext cx="8820472" cy="31566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𝑋𝑌</m:t>
                          </m:r>
                        </m:sub>
                      </m:sSub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)⊗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pPr indent="400050" algn="just">
                  <a:lnSpc>
                    <a:spcPct val="12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)−(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pPr indent="400050" algn="just">
                  <a:lnSpc>
                    <a:spcPct val="12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−(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)</m:t>
                      </m:r>
                      <m:nary>
                        <m:nary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6024319-65B1-401E-AE0D-ABE7713712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02" y="764704"/>
                <a:ext cx="8820472" cy="31566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861605EA-D573-484C-B8B2-A131C48D70A7}"/>
                  </a:ext>
                </a:extLst>
              </p:cNvPr>
              <p:cNvSpPr/>
              <p:nvPr/>
            </p:nvSpPr>
            <p:spPr>
              <a:xfrm>
                <a:off x="107504" y="4044162"/>
                <a:ext cx="8820472" cy="2264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时</a:t>
                </a:r>
                <a:r>
                  <a:rPr lang="zh-CN" altLang="en-US" kern="100" dirty="0"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sup>
                        </m:sSup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𝛽</m:t>
                        </m:r>
                      </m:den>
                    </m:f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；</a:t>
                </a:r>
              </a:p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𝜏</m:t>
                        </m:r>
                      </m:sup>
                      <m:e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𝛽𝜏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sup>
                        </m:sSup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𝛽</m:t>
                        </m:r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𝛽𝜏</m:t>
                            </m:r>
                          </m:sup>
                        </m:sSup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𝛽</m:t>
                        </m:r>
                      </m:den>
                    </m:f>
                  </m:oMath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861605EA-D573-484C-B8B2-A131C48D70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044162"/>
                <a:ext cx="8820472" cy="2264018"/>
              </a:xfrm>
              <a:prstGeom prst="rect">
                <a:avLst/>
              </a:prstGeom>
              <a:blipFill>
                <a:blip r:embed="rId3"/>
                <a:stretch>
                  <a:fillRect l="-1106" b="-8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9533B212-573E-41E2-93B0-90FE947FA81F}"/>
              </a:ext>
            </a:extLst>
          </p:cNvPr>
          <p:cNvSpPr/>
          <p:nvPr/>
        </p:nvSpPr>
        <p:spPr>
          <a:xfrm>
            <a:off x="108902" y="3751917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</a:rPr>
              <a:t>其中</a:t>
            </a:r>
            <a:r>
              <a:rPr lang="zh-CN" altLang="en-US" kern="100" dirty="0">
                <a:latin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sp>
        <p:nvSpPr>
          <p:cNvPr id="10" name="WordArt 13">
            <a:hlinkClick r:id="rId4" action="ppaction://hlinksldjump"/>
            <a:extLst>
              <a:ext uri="{FF2B5EF4-FFF2-40B4-BE49-F238E27FC236}">
                <a16:creationId xmlns:a16="http://schemas.microsoft.com/office/drawing/2014/main" id="{5D4B33B8-A12E-4D66-983A-6EE4C485FE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5896" y="204787"/>
            <a:ext cx="1656184" cy="504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习题</a:t>
            </a:r>
          </a:p>
        </p:txBody>
      </p:sp>
    </p:spTree>
    <p:extLst>
      <p:ext uri="{BB962C8B-B14F-4D97-AF65-F5344CB8AC3E}">
        <p14:creationId xmlns:p14="http://schemas.microsoft.com/office/powerpoint/2010/main" val="1199197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22F083E-7D29-476E-A652-0BDB378486B5}"/>
                  </a:ext>
                </a:extLst>
              </p:cNvPr>
              <p:cNvSpPr/>
              <p:nvPr/>
            </p:nvSpPr>
            <p:spPr>
              <a:xfrm>
                <a:off x="215516" y="1340768"/>
                <a:ext cx="8712968" cy="26916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综合上述结果可得</a:t>
                </a:r>
              </a:p>
              <a:p>
                <a:pPr algn="ctr">
                  <a:lnSpc>
                    <a:spcPct val="12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𝑋𝑌</m:t>
                          </m:r>
                        </m:sub>
                      </m:sSub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num>
                                  <m:den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den>
                                </m:f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𝛽𝜏</m:t>
                                    </m:r>
                                  </m:sup>
                                </m:sSup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)−</m:t>
                                </m:r>
                                <m:f>
                                  <m:fPr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num>
                                  <m:den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𝛽𝜏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&lt;0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>
                                      <m:fPr>
                                        <m:ctrlPr>
                                          <a:rPr lang="zh-CN" altLang="zh-CN" i="1" kern="10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i="1" kern="10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  <m:r>
                                          <a:rPr lang="en-US" altLang="zh-CN" i="1" kern="10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altLang="zh-CN" i="1" kern="100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num>
                                      <m:den>
                                        <m:r>
                                          <a:rPr lang="en-US" altLang="zh-CN" i="1" kern="10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  <m:r>
                                          <a:rPr lang="en-US" altLang="zh-CN" i="1" kern="10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altLang="zh-CN" i="1" kern="100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den>
                                    </m:f>
                                  </m:e>
                                </m:d>
                                <m:sSup>
                                  <m:sSupPr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≥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22F083E-7D29-476E-A652-0BDB378486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16" y="1340768"/>
                <a:ext cx="8712968" cy="2691634"/>
              </a:xfrm>
              <a:prstGeom prst="rect">
                <a:avLst/>
              </a:prstGeom>
              <a:blipFill>
                <a:blip r:embed="rId2"/>
                <a:stretch>
                  <a:fillRect l="-1049" t="-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8511F7DC-6377-42D0-B354-D8F54BC1BB2C}"/>
              </a:ext>
            </a:extLst>
          </p:cNvPr>
          <p:cNvSpPr txBox="1"/>
          <p:nvPr/>
        </p:nvSpPr>
        <p:spPr bwMode="auto">
          <a:xfrm>
            <a:off x="7380312" y="5661248"/>
            <a:ext cx="1415772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完毕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WordArt 13">
            <a:hlinkClick r:id="rId3" action="ppaction://hlinksldjump"/>
            <a:extLst>
              <a:ext uri="{FF2B5EF4-FFF2-40B4-BE49-F238E27FC236}">
                <a16:creationId xmlns:a16="http://schemas.microsoft.com/office/drawing/2014/main" id="{6A93A337-350B-46C6-983A-C78073BA8E6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5896" y="204787"/>
            <a:ext cx="1656184" cy="504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习题</a:t>
            </a:r>
          </a:p>
        </p:txBody>
      </p:sp>
    </p:spTree>
    <p:extLst>
      <p:ext uri="{BB962C8B-B14F-4D97-AF65-F5344CB8AC3E}">
        <p14:creationId xmlns:p14="http://schemas.microsoft.com/office/powerpoint/2010/main" val="36553550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990F2B5-D98C-434C-82DD-2B6F022AAC46}"/>
                  </a:ext>
                </a:extLst>
              </p:cNvPr>
              <p:cNvSpPr/>
              <p:nvPr/>
            </p:nvSpPr>
            <p:spPr>
              <a:xfrm>
                <a:off x="35496" y="957960"/>
                <a:ext cx="4109149" cy="2286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kern="1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.11  </a:t>
                </a:r>
                <a:r>
                  <a:rPr lang="zh-CN" altLang="zh-CN" kern="100" dirty="0">
                    <a:latin typeface="Times New Roman" panose="02020603050405020304" pitchFamily="18" charset="0"/>
                  </a:rPr>
                  <a:t>如图所示，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是输入随机过程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zh-CN" i="1" kern="10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是输出随机过程。用频谱法求输出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的</a:t>
                </a:r>
                <a:r>
                  <a:rPr lang="zh-CN" altLang="en-US" kern="100" dirty="0">
                    <a:latin typeface="Times New Roman" panose="02020603050405020304" pitchFamily="18" charset="0"/>
                  </a:rPr>
                  <a:t>均方值</a:t>
                </a:r>
                <a:r>
                  <a:rPr lang="zh-CN" altLang="zh-CN" kern="100" dirty="0">
                    <a:latin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990F2B5-D98C-434C-82DD-2B6F022AAC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957960"/>
                <a:ext cx="4109149" cy="2286460"/>
              </a:xfrm>
              <a:prstGeom prst="rect">
                <a:avLst/>
              </a:prstGeom>
              <a:blipFill>
                <a:blip r:embed="rId2"/>
                <a:stretch>
                  <a:fillRect l="-2374" r="-9644" b="-42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451FD455-A642-40D2-B321-BDAB28F613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0234" y="921609"/>
            <a:ext cx="4860032" cy="22322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B893C6A-64E9-4593-87B1-FB9761195594}"/>
                  </a:ext>
                </a:extLst>
              </p:cNvPr>
              <p:cNvSpPr/>
              <p:nvPr/>
            </p:nvSpPr>
            <p:spPr>
              <a:xfrm>
                <a:off x="179512" y="3429000"/>
                <a:ext cx="8587907" cy="3331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altLang="zh-CN" kern="1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解：</a:t>
                </a:r>
                <a:r>
                  <a:rPr lang="en-US" altLang="zh-CN" kern="1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[</a:t>
                </a:r>
                <a:r>
                  <a:rPr lang="zh-CN" altLang="en-US" kern="1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思路</a:t>
                </a:r>
                <a:r>
                  <a:rPr lang="en-US" altLang="zh-CN" kern="1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] </a:t>
                </a:r>
                <a:r>
                  <a:rPr lang="zh-CN" altLang="en-US" kern="100" dirty="0">
                    <a:latin typeface="Times New Roman" panose="02020603050405020304" pitchFamily="18" charset="0"/>
                  </a:rPr>
                  <a:t>对零均值随机过程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kern="100" dirty="0">
                    <a:latin typeface="Times New Roman" panose="02020603050405020304" pitchFamily="18" charset="0"/>
                  </a:rPr>
                  <a:t>，</a:t>
                </a:r>
                <a:r>
                  <a:rPr lang="zh-CN" altLang="zh-CN" kern="1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sSubSup>
                          <m:sSubSupPr>
                            <m:ctrlPr>
                              <a:rPr lang="en-US" altLang="zh-CN" i="1" kern="1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i="1" kern="1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𝑍</m:t>
                            </m:r>
                          </m:sub>
                          <m:sup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𝑍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endParaRPr lang="en-US" altLang="zh-CN" kern="10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−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i="1" kern="10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nary>
                  </m:oMath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可得系统传递函数为：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</m:den>
                    </m:f>
                  </m:oMath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2−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2(1−</m:t>
                          </m:r>
                          <m:func>
                            <m:func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func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/2)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/2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B893C6A-64E9-4593-87B1-FB97611955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429000"/>
                <a:ext cx="8587907" cy="3331810"/>
              </a:xfrm>
              <a:prstGeom prst="rect">
                <a:avLst/>
              </a:prstGeom>
              <a:blipFill>
                <a:blip r:embed="rId4"/>
                <a:stretch>
                  <a:fillRect l="-1065" t="-18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WordArt 13">
            <a:hlinkClick r:id="rId5" action="ppaction://hlinksldjump"/>
            <a:extLst>
              <a:ext uri="{FF2B5EF4-FFF2-40B4-BE49-F238E27FC236}">
                <a16:creationId xmlns:a16="http://schemas.microsoft.com/office/drawing/2014/main" id="{7326EEA9-4530-43B1-824E-FA7D18DC7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5896" y="204787"/>
            <a:ext cx="1656184" cy="504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习题</a:t>
            </a:r>
          </a:p>
        </p:txBody>
      </p:sp>
    </p:spTree>
    <p:extLst>
      <p:ext uri="{BB962C8B-B14F-4D97-AF65-F5344CB8AC3E}">
        <p14:creationId xmlns:p14="http://schemas.microsoft.com/office/powerpoint/2010/main" val="2107068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5E37855-950C-43F0-8804-D821EDA04348}"/>
                  </a:ext>
                </a:extLst>
              </p:cNvPr>
              <p:cNvSpPr/>
              <p:nvPr/>
            </p:nvSpPr>
            <p:spPr>
              <a:xfrm>
                <a:off x="251520" y="1628800"/>
                <a:ext cx="8352928" cy="3915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altLang="zh-CN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CN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(0)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⋅</m:t>
                      </m:r>
                      <m:nary>
                        <m:nary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)⋅</m:t>
                          </m:r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zh-CN" altLang="zh-CN" i="1" kern="10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kern="100">
                                          <a:latin typeface="Cambria Math" panose="02040503050406030204" pitchFamily="18" charset="0"/>
                                        </a:rPr>
                                        <m:t>𝑠𝑖𝑛</m:t>
                                      </m:r>
                                    </m:e>
                                    <m:sup>
                                      <m:r>
                                        <a:rPr lang="en-US" altLang="zh-CN" i="1" kern="1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/2)</m:t>
                              </m:r>
                            </m:num>
                            <m:den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/2</m:t>
                              </m:r>
                              <m:sSup>
                                <m:sSup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nary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zh-CN" altLang="zh-CN" i="1" kern="10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kern="100">
                                          <a:latin typeface="Cambria Math" panose="02040503050406030204" pitchFamily="18" charset="0"/>
                                        </a:rPr>
                                        <m:t>𝑠𝑖𝑛</m:t>
                                      </m:r>
                                    </m:e>
                                    <m:sup>
                                      <m:r>
                                        <a:rPr lang="en-US" altLang="zh-CN" i="1" kern="1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/2)</m:t>
                              </m:r>
                            </m:num>
                            <m:den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/2</m:t>
                              </m:r>
                              <m:sSup>
                                <m:sSup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𝑑</m:t>
                          </m:r>
                          <m:f>
                            <m:f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nary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（</a:t>
                </a:r>
                <a:r>
                  <a:rPr lang="zh-CN" altLang="zh-CN" b="1" kern="100" dirty="0">
                    <a:latin typeface="Times New Roman" panose="02020603050405020304" pitchFamily="18" charset="0"/>
                  </a:rPr>
                  <a:t>注：</a:t>
                </a:r>
                <a:r>
                  <a:rPr lang="zh-CN" altLang="zh-CN" kern="100" dirty="0">
                    <a:latin typeface="Times New Roman" panose="02020603050405020304" pitchFamily="18" charset="0"/>
                  </a:rPr>
                  <a:t>由定积分公式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zh-CN" altLang="zh-CN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sSup>
                              <m:sSupPr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/2</m:t>
                        </m:r>
                      </m:e>
                    </m:nary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可得上式</a:t>
                </a:r>
                <a:r>
                  <a:rPr lang="zh-CN" altLang="en-US" kern="100" dirty="0">
                    <a:latin typeface="Times New Roman" panose="02020603050405020304" pitchFamily="18" charset="0"/>
                  </a:rPr>
                  <a:t>，也可以利用</a:t>
                </a:r>
                <a:r>
                  <a:rPr lang="en-US" altLang="zh-CN" kern="100" dirty="0">
                    <a:latin typeface="Times New Roman" panose="02020603050405020304" pitchFamily="18" charset="0"/>
                  </a:rPr>
                  <a:t>Parseval</a:t>
                </a:r>
                <a:r>
                  <a:rPr lang="zh-CN" altLang="en-US" kern="100" dirty="0">
                    <a:latin typeface="Times New Roman" panose="02020603050405020304" pitchFamily="18" charset="0"/>
                  </a:rPr>
                  <a:t>定理</a:t>
                </a:r>
                <a:r>
                  <a:rPr lang="zh-CN" altLang="zh-CN" kern="100" dirty="0">
                    <a:latin typeface="Times New Roman" panose="02020603050405020304" pitchFamily="18" charset="0"/>
                  </a:rPr>
                  <a:t>）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5E37855-950C-43F0-8804-D821EDA043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628800"/>
                <a:ext cx="8352928" cy="3915880"/>
              </a:xfrm>
              <a:prstGeom prst="rect">
                <a:avLst/>
              </a:prstGeom>
              <a:blipFill>
                <a:blip r:embed="rId2"/>
                <a:stretch>
                  <a:fillRect l="-1095" r="-1168" b="-26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WordArt 13">
            <a:hlinkClick r:id="rId3" action="ppaction://hlinksldjump"/>
            <a:extLst>
              <a:ext uri="{FF2B5EF4-FFF2-40B4-BE49-F238E27FC236}">
                <a16:creationId xmlns:a16="http://schemas.microsoft.com/office/drawing/2014/main" id="{60F6E259-4671-41FC-8667-D3976C094C0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5896" y="204787"/>
            <a:ext cx="1656184" cy="504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习题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43C1524-52AD-4E34-930E-1524AF39F149}"/>
              </a:ext>
            </a:extLst>
          </p:cNvPr>
          <p:cNvSpPr txBox="1"/>
          <p:nvPr/>
        </p:nvSpPr>
        <p:spPr bwMode="auto">
          <a:xfrm>
            <a:off x="7380312" y="5661248"/>
            <a:ext cx="1415772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完毕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2014D52-2A10-4BD4-8E8F-A642A959D449}"/>
                  </a:ext>
                </a:extLst>
              </p:cNvPr>
              <p:cNvSpPr txBox="1"/>
              <p:nvPr/>
            </p:nvSpPr>
            <p:spPr bwMode="auto">
              <a:xfrm>
                <a:off x="611560" y="1196752"/>
                <a:ext cx="2250744" cy="5871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5000"/>
                  </a:lnSpc>
                  <a:spcBef>
                    <a:spcPct val="50000"/>
                  </a:spcBef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均方值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2014D52-2A10-4BD4-8E8F-A642A959D4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196752"/>
                <a:ext cx="2250744" cy="587148"/>
              </a:xfrm>
              <a:prstGeom prst="rect">
                <a:avLst/>
              </a:prstGeom>
              <a:blipFill>
                <a:blip r:embed="rId4"/>
                <a:stretch>
                  <a:fillRect l="-4054" b="-195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45264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16233191-714B-4AF7-BD52-42090F743CE7}"/>
              </a:ext>
            </a:extLst>
          </p:cNvPr>
          <p:cNvGrpSpPr/>
          <p:nvPr/>
        </p:nvGrpSpPr>
        <p:grpSpPr>
          <a:xfrm>
            <a:off x="-86008" y="980728"/>
            <a:ext cx="9230008" cy="1885961"/>
            <a:chOff x="-86008" y="1149325"/>
            <a:chExt cx="9230008" cy="1885961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A172F586-E930-4673-A63B-8A1AF3A25651}"/>
                </a:ext>
              </a:extLst>
            </p:cNvPr>
            <p:cNvGrpSpPr/>
            <p:nvPr/>
          </p:nvGrpSpPr>
          <p:grpSpPr>
            <a:xfrm>
              <a:off x="-86008" y="1149325"/>
              <a:ext cx="9230008" cy="844550"/>
              <a:chOff x="-86008" y="1149325"/>
              <a:chExt cx="9230008" cy="844550"/>
            </a:xfrm>
          </p:grpSpPr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88945F9-5708-4F84-AF30-C6D3D5023C28}"/>
                  </a:ext>
                </a:extLst>
              </p:cNvPr>
              <p:cNvSpPr txBox="1"/>
              <p:nvPr/>
            </p:nvSpPr>
            <p:spPr bwMode="auto">
              <a:xfrm>
                <a:off x="-86008" y="1209689"/>
                <a:ext cx="800219" cy="5736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rtlCol="0">
                <a:spAutoFit/>
              </a:bodyPr>
              <a:lstStyle/>
              <a:p>
                <a:pPr algn="l">
                  <a:lnSpc>
                    <a:spcPct val="155000"/>
                  </a:lnSpc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.15</a:t>
                </a:r>
                <a:endPara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7084D76-1875-4712-9940-6BF5DFE47221}"/>
                  </a:ext>
                </a:extLst>
              </p:cNvPr>
              <p:cNvSpPr/>
              <p:nvPr/>
            </p:nvSpPr>
            <p:spPr>
              <a:xfrm>
                <a:off x="539552" y="1340768"/>
                <a:ext cx="860444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线性系统输入随机过程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dirty="0"/>
                  <a:t>的功率谱密度为</a:t>
                </a:r>
                <a:endParaRPr lang="zh-CN" altLang="en-US" dirty="0"/>
              </a:p>
            </p:txBody>
          </p:sp>
          <p:graphicFrame>
            <p:nvGraphicFramePr>
              <p:cNvPr id="5" name="对象 4">
                <a:extLst>
                  <a:ext uri="{FF2B5EF4-FFF2-40B4-BE49-F238E27FC236}">
                    <a16:creationId xmlns:a16="http://schemas.microsoft.com/office/drawing/2014/main" id="{6BC3701D-C4CB-49E6-8883-E1F9BACD3C3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8812838"/>
                  </p:ext>
                </p:extLst>
              </p:nvPr>
            </p:nvGraphicFramePr>
            <p:xfrm>
              <a:off x="3995936" y="1331062"/>
              <a:ext cx="648072" cy="4959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86" name="Equation" r:id="rId3" imgW="330200" imgH="228600" progId="Equation.DSMT4">
                      <p:embed/>
                    </p:oleObj>
                  </mc:Choice>
                  <mc:Fallback>
                    <p:oleObj name="Equation" r:id="rId3" imgW="330200" imgH="22860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1331062"/>
                            <a:ext cx="648072" cy="49597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对象 5">
                <a:extLst>
                  <a:ext uri="{FF2B5EF4-FFF2-40B4-BE49-F238E27FC236}">
                    <a16:creationId xmlns:a16="http://schemas.microsoft.com/office/drawing/2014/main" id="{052219F2-0B0F-4987-90FC-6494B459DDF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0202127"/>
                  </p:ext>
                </p:extLst>
              </p:nvPr>
            </p:nvGraphicFramePr>
            <p:xfrm>
              <a:off x="6804248" y="1149325"/>
              <a:ext cx="2025650" cy="844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87" name="Equation" r:id="rId5" imgW="1002960" imgH="419040" progId="Equation.DSMT4">
                      <p:embed/>
                    </p:oleObj>
                  </mc:Choice>
                  <mc:Fallback>
                    <p:oleObj name="Equation" r:id="rId5" imgW="1002960" imgH="41904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04248" y="1149325"/>
                            <a:ext cx="2025650" cy="8445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E7E7189-D108-4D1E-A050-34B96F38AA33}"/>
                </a:ext>
              </a:extLst>
            </p:cNvPr>
            <p:cNvSpPr/>
            <p:nvPr/>
          </p:nvSpPr>
          <p:spPr>
            <a:xfrm>
              <a:off x="157332" y="2039392"/>
              <a:ext cx="870783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现已知其输出过程</a:t>
              </a:r>
              <a:r>
                <a:rPr lang="en-US" altLang="zh-CN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zh-CN" altLang="zh-CN" dirty="0"/>
                <a:t>的功率谱密度</a:t>
              </a:r>
              <a:r>
                <a:rPr lang="en-US" altLang="zh-CN" dirty="0"/>
                <a:t>                 </a:t>
              </a:r>
              <a:r>
                <a:rPr lang="zh-CN" altLang="en-US" dirty="0"/>
                <a:t>，求</a:t>
              </a:r>
              <a:r>
                <a:rPr lang="zh-CN" altLang="zh-CN" dirty="0"/>
                <a:t>该系统的</a:t>
              </a:r>
              <a:endParaRPr lang="zh-CN" altLang="en-US" dirty="0"/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6CA98D66-7AE5-4499-A338-58283F4947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639158"/>
                </p:ext>
              </p:extLst>
            </p:nvPr>
          </p:nvGraphicFramePr>
          <p:xfrm>
            <a:off x="2687515" y="2039391"/>
            <a:ext cx="589905" cy="461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88" name="Equation" r:id="rId7" imgW="291973" imgH="228501" progId="Equation.DSMT4">
                    <p:embed/>
                  </p:oleObj>
                </mc:Choice>
                <mc:Fallback>
                  <p:oleObj name="Equation" r:id="rId7" imgW="291973" imgH="22850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515" y="2039391"/>
                          <a:ext cx="589905" cy="4616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B2145CFB-A658-4B97-A93D-0CC682A9C4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221984"/>
                </p:ext>
              </p:extLst>
            </p:nvPr>
          </p:nvGraphicFramePr>
          <p:xfrm>
            <a:off x="5207795" y="1990823"/>
            <a:ext cx="140176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89" name="Equation" r:id="rId9" imgW="634680" imgH="253800" progId="Equation.DSMT4">
                    <p:embed/>
                  </p:oleObj>
                </mc:Choice>
                <mc:Fallback>
                  <p:oleObj name="Equation" r:id="rId9" imgW="634680" imgH="253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795" y="1990823"/>
                          <a:ext cx="1401763" cy="558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DFD0B6C0-683B-48DA-98A2-058B13EB9BFC}"/>
                </a:ext>
              </a:extLst>
            </p:cNvPr>
            <p:cNvSpPr/>
            <p:nvPr/>
          </p:nvSpPr>
          <p:spPr>
            <a:xfrm>
              <a:off x="157332" y="2573621"/>
              <a:ext cx="17235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dirty="0"/>
                <a:t>传递函数</a:t>
              </a:r>
              <a:r>
                <a:rPr lang="zh-CN" altLang="en-US" dirty="0"/>
                <a:t>。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65F86D77-B0DF-4306-A0D1-ACD0EA9B475E}"/>
                  </a:ext>
                </a:extLst>
              </p:cNvPr>
              <p:cNvSpPr/>
              <p:nvPr/>
            </p:nvSpPr>
            <p:spPr>
              <a:xfrm>
                <a:off x="239125" y="2556874"/>
                <a:ext cx="8449725" cy="39843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解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8</m:t>
                        </m:r>
                      </m:num>
                      <m:den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3</m:t>
                        </m:r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(2</m:t>
                        </m:r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)(2</m:t>
                        </m:r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)(</m:t>
                        </m:r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可见系统传递函数有四种形式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𝜔</m:t>
                        </m:r>
                      </m:den>
                    </m:f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</a:rPr>
                  <a:t>，</a:t>
                </a:r>
                <a:endParaRPr lang="en-US" altLang="zh-CN" kern="100" dirty="0">
                  <a:latin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en-US" kern="100" dirty="0">
                    <a:latin typeface="Times New Roman" panose="02020603050405020304" pitchFamily="18" charset="0"/>
                  </a:rPr>
                  <a:t>对应的拉普拉斯形式传递函数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 i="1" kern="100">
                            <a:latin typeface="Cambria Math" panose="02040503050406030204" pitchFamily="18" charset="0"/>
                          </a:rPr>
                          <m:t>s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kern="100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kern="100" smtClean="0">
                            <a:latin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kern="100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kern="100" smtClean="0">
                            <a:latin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kern="100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kern="100" smtClean="0">
                            <a:latin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kern="100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kern="100" dirty="0">
                    <a:latin typeface="Times New Roman" panose="02020603050405020304" pitchFamily="18" charset="0"/>
                  </a:rPr>
                  <a:t>，</a:t>
                </a:r>
                <a:r>
                  <a:rPr lang="zh-CN" altLang="zh-CN" kern="100" dirty="0">
                    <a:latin typeface="Times New Roman" panose="02020603050405020304" pitchFamily="18" charset="0"/>
                  </a:rPr>
                  <a:t>对于稳定工作系统，系统函数极点在左半平面，则系统函数为</a:t>
                </a:r>
                <a:r>
                  <a:rPr lang="zh-CN" altLang="en-US" kern="100" dirty="0">
                    <a:latin typeface="Times New Roman" panose="02020603050405020304" pitchFamily="18" charset="0"/>
                  </a:rPr>
                  <a:t>第</a:t>
                </a:r>
                <a:r>
                  <a:rPr lang="en-US" altLang="zh-CN" kern="100" dirty="0">
                    <a:latin typeface="Times New Roman" panose="02020603050405020304" pitchFamily="18" charset="0"/>
                  </a:rPr>
                  <a:t>2</a:t>
                </a:r>
                <a:r>
                  <a:rPr lang="zh-CN" altLang="zh-CN" kern="100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kern="100" dirty="0">
                    <a:latin typeface="Times New Roman" panose="02020603050405020304" pitchFamily="18" charset="0"/>
                  </a:rPr>
                  <a:t>4</a:t>
                </a:r>
                <a:r>
                  <a:rPr lang="zh-CN" altLang="zh-CN" kern="100" dirty="0">
                    <a:latin typeface="Times New Roman" panose="02020603050405020304" pitchFamily="18" charset="0"/>
                  </a:rPr>
                  <a:t>项。</a:t>
                </a: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65F86D77-B0DF-4306-A0D1-ACD0EA9B47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125" y="2556874"/>
                <a:ext cx="8449725" cy="3984360"/>
              </a:xfrm>
              <a:prstGeom prst="rect">
                <a:avLst/>
              </a:prstGeom>
              <a:blipFill>
                <a:blip r:embed="rId11"/>
                <a:stretch>
                  <a:fillRect l="-1082" r="-4762" b="-1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WordArt 13">
            <a:hlinkClick r:id="rId12" action="ppaction://hlinksldjump"/>
            <a:extLst>
              <a:ext uri="{FF2B5EF4-FFF2-40B4-BE49-F238E27FC236}">
                <a16:creationId xmlns:a16="http://schemas.microsoft.com/office/drawing/2014/main" id="{FF4D145C-E0E5-453C-A8F6-E8BD0EBB4E9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5896" y="204787"/>
            <a:ext cx="1656184" cy="504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习题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F232AD7-10D3-47A2-BB97-1142AB44BF4A}"/>
              </a:ext>
            </a:extLst>
          </p:cNvPr>
          <p:cNvSpPr txBox="1"/>
          <p:nvPr/>
        </p:nvSpPr>
        <p:spPr bwMode="auto">
          <a:xfrm>
            <a:off x="7817073" y="6110391"/>
            <a:ext cx="1415772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完毕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46464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4A49D05-F884-4058-90B0-C010B354F196}"/>
                  </a:ext>
                </a:extLst>
              </p:cNvPr>
              <p:cNvSpPr txBox="1"/>
              <p:nvPr/>
            </p:nvSpPr>
            <p:spPr bwMode="auto">
              <a:xfrm>
                <a:off x="251521" y="836712"/>
                <a:ext cx="8208912" cy="55489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.18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zh-CN" dirty="0"/>
                  <a:t>已知平稳随机过程的相关函数为</a:t>
                </a:r>
                <a:endParaRPr lang="zh-CN" altLang="zh-CN" b="1" dirty="0"/>
              </a:p>
              <a:p>
                <a:pPr>
                  <a:lnSpc>
                    <a:spcPct val="150000"/>
                  </a:lnSpc>
                </a:pPr>
                <a:r>
                  <a:rPr lang="zh-CN" altLang="zh-CN" dirty="0"/>
                  <a:t>（</a:t>
                </a:r>
                <a:r>
                  <a:rPr lang="en-US" altLang="zh-CN" dirty="0"/>
                  <a:t>1</a:t>
                </a:r>
                <a:r>
                  <a:rPr lang="zh-CN" altLang="zh-CN" dirty="0"/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=</m:t>
                    </m:r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(1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begChr m:val="|"/>
                        <m:endChr m:val="|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dirty="0"/>
                  <a:t>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endParaRPr lang="zh-CN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zh-CN" dirty="0"/>
                  <a:t>（</a:t>
                </a:r>
                <a:r>
                  <a:rPr lang="en-US" altLang="zh-CN" dirty="0"/>
                  <a:t>2</a:t>
                </a:r>
                <a:r>
                  <a:rPr lang="zh-CN" altLang="zh-CN" dirty="0"/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=</m:t>
                    </m:r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</m:d>
                      </m:sup>
                    </m:sSup>
                  </m:oMath>
                </a14:m>
                <a:endParaRPr lang="zh-CN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zh-CN" dirty="0"/>
                  <a:t>请分别求其等效通能带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𝛥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zh-CN" altLang="zh-CN" dirty="0"/>
                  <a:t>。</a:t>
                </a:r>
                <a:endParaRPr lang="en-US" altLang="zh-CN" dirty="0"/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zh-CN" dirty="0" smtClean="0">
                          <a:solidFill>
                            <a:srgbClr val="FF0000"/>
                          </a:solidFill>
                        </a:rPr>
                        <m:t>解：</m:t>
                      </m:r>
                      <m:r>
                        <m:rPr>
                          <m:nor/>
                        </m:rPr>
                        <a:rPr lang="en-US" altLang="zh-CN" b="0" i="0" dirty="0" smtClean="0">
                          <a:solidFill>
                            <a:srgbClr val="FF0000"/>
                          </a:solidFill>
                        </a:rPr>
                        <m:t>[</m:t>
                      </m:r>
                      <m:r>
                        <a:rPr lang="zh-CN" alt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思路</m:t>
                      </m:r>
                      <m:r>
                        <m:rPr>
                          <m:nor/>
                        </m:rPr>
                        <a:rPr lang="en-US" altLang="zh-CN" b="0" i="0" dirty="0" smtClean="0">
                          <a:solidFill>
                            <a:srgbClr val="FF0000"/>
                          </a:solidFill>
                        </a:rPr>
                        <m:t>]</m:t>
                      </m:r>
                      <m:r>
                        <a:rPr lang="en-US" altLang="zh-CN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nary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ct val="130000"/>
                  </a:lnSpc>
                </a:pPr>
                <a:r>
                  <a:rPr lang="zh-CN" altLang="zh-CN" dirty="0"/>
                  <a:t>（</a:t>
                </a:r>
                <a:r>
                  <a:rPr lang="en-US" altLang="zh-CN" dirty="0"/>
                  <a:t>1</a:t>
                </a:r>
                <a:r>
                  <a:rPr lang="zh-CN" altLang="zh-CN" dirty="0"/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num>
                                  <m:den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num>
                      <m:den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num>
                                  <m:den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zh-CN" sz="3200" dirty="0"/>
                  <a:t>，</a:t>
                </a:r>
                <a:r>
                  <a:rPr lang="zh-CN" altLang="zh-CN" dirty="0"/>
                  <a:t>故可以看作是一个白噪声驱动的</a:t>
                </a:r>
                <a:r>
                  <a:rPr lang="zh-CN" altLang="zh-CN" dirty="0">
                    <a:solidFill>
                      <a:srgbClr val="FF0000"/>
                    </a:solidFill>
                  </a:rPr>
                  <a:t>低通</a:t>
                </a:r>
                <a:r>
                  <a:rPr lang="zh-CN" altLang="zh-CN" dirty="0"/>
                  <a:t>系统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zh-CN" dirty="0"/>
                  <a:t>。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4A49D05-F884-4058-90B0-C010B354F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1" y="836712"/>
                <a:ext cx="8208912" cy="5548955"/>
              </a:xfrm>
              <a:prstGeom prst="rect">
                <a:avLst/>
              </a:prstGeom>
              <a:blipFill>
                <a:blip r:embed="rId2"/>
                <a:stretch>
                  <a:fillRect l="-1114" b="-12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WordArt 13">
            <a:hlinkClick r:id="rId3" action="ppaction://hlinksldjump"/>
            <a:extLst>
              <a:ext uri="{FF2B5EF4-FFF2-40B4-BE49-F238E27FC236}">
                <a16:creationId xmlns:a16="http://schemas.microsoft.com/office/drawing/2014/main" id="{BA5DA5A3-29F3-4859-9386-BC4B7C003F6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5896" y="204787"/>
            <a:ext cx="1656184" cy="504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习题</a:t>
            </a:r>
          </a:p>
        </p:txBody>
      </p:sp>
    </p:spTree>
    <p:extLst>
      <p:ext uri="{BB962C8B-B14F-4D97-AF65-F5344CB8AC3E}">
        <p14:creationId xmlns:p14="http://schemas.microsoft.com/office/powerpoint/2010/main" val="22362428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35111A3-3B0A-47B1-B08D-2D9623E5FE1A}"/>
                  </a:ext>
                </a:extLst>
              </p:cNvPr>
              <p:cNvSpPr/>
              <p:nvPr/>
            </p:nvSpPr>
            <p:spPr>
              <a:xfrm>
                <a:off x="215516" y="1124744"/>
                <a:ext cx="8712968" cy="4877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dirty="0"/>
                  <a:t>根据等效通能带的定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𝛥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nary>
                  </m:oMath>
                </a14:m>
                <a:r>
                  <a:rPr lang="zh-CN" altLang="zh-CN" dirty="0"/>
                  <a:t>，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nary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0)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0)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Sup>
                            <m:sSub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f>
                            <m:f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den>
                          </m:f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𝜋𝛼</m:t>
                      </m:r>
                    </m:oMath>
                  </m:oMathPara>
                </a14:m>
                <a:endParaRPr lang="zh-CN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zh-CN" dirty="0"/>
                  <a:t>（</a:t>
                </a:r>
                <a:r>
                  <a:rPr lang="en-US" altLang="zh-CN" dirty="0"/>
                  <a:t>2</a:t>
                </a:r>
                <a:r>
                  <a:rPr lang="zh-CN" altLang="zh-CN" dirty="0"/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=</m:t>
                    </m:r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zh-CN" dirty="0"/>
                  <a:t>，仍然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zh-CN" dirty="0"/>
                  <a:t>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zh-CN" dirty="0"/>
                  <a:t>同理</a:t>
                </a:r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𝛥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0)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0)</m:t>
                        </m:r>
                      </m:den>
                    </m:f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𝜋</m:t>
                        </m:r>
                        <m:sSubSup>
                          <m:sSub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f>
                          <m:f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Sup>
                              <m:sSubSup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sub>
                              <m: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den>
                        </m:f>
                      </m:den>
                    </m:f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𝜋𝛼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35111A3-3B0A-47B1-B08D-2D9623E5FE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16" y="1124744"/>
                <a:ext cx="8712968" cy="4877874"/>
              </a:xfrm>
              <a:prstGeom prst="rect">
                <a:avLst/>
              </a:prstGeom>
              <a:blipFill>
                <a:blip r:embed="rId2"/>
                <a:stretch>
                  <a:fillRect l="-10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WordArt 13">
            <a:hlinkClick r:id="rId3" action="ppaction://hlinksldjump"/>
            <a:extLst>
              <a:ext uri="{FF2B5EF4-FFF2-40B4-BE49-F238E27FC236}">
                <a16:creationId xmlns:a16="http://schemas.microsoft.com/office/drawing/2014/main" id="{3AB7C71F-7B26-440F-A9CA-C616A7AD12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5896" y="204787"/>
            <a:ext cx="1656184" cy="504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习题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FB3E271-AC4E-4C89-A205-0C4ED5A5B962}"/>
              </a:ext>
            </a:extLst>
          </p:cNvPr>
          <p:cNvSpPr txBox="1"/>
          <p:nvPr/>
        </p:nvSpPr>
        <p:spPr bwMode="auto">
          <a:xfrm>
            <a:off x="7380312" y="5661248"/>
            <a:ext cx="1415772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完毕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7598226"/>
      </p:ext>
    </p:extLst>
  </p:cSld>
  <p:clrMapOvr>
    <a:masterClrMapping/>
  </p:clrMapOvr>
</p:sld>
</file>

<file path=ppt/theme/theme1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 1">
      <a:majorFont>
        <a:latin typeface="Times New Roman"/>
        <a:ea typeface="黑体"/>
        <a:cs typeface=""/>
      </a:majorFont>
      <a:minorFont>
        <a:latin typeface="Verdana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square">
        <a:spAutoFit/>
      </a:bodyPr>
      <a:lstStyle>
        <a:defPPr algn="l">
          <a:lnSpc>
            <a:spcPct val="150000"/>
          </a:lnSpc>
          <a:spcAft>
            <a:spcPts val="0"/>
          </a:spcAft>
          <a:defRPr sz="2400" kern="100" dirty="0"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>
        <a:spAutoFit/>
      </a:bodyPr>
      <a:lstStyle>
        <a:defPPr algn="l">
          <a:lnSpc>
            <a:spcPct val="155000"/>
          </a:lnSpc>
          <a:spcBef>
            <a:spcPct val="50000"/>
          </a:spcBef>
          <a:defRPr sz="2400" dirty="0"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918</TotalTime>
  <Words>1270</Words>
  <Application>Microsoft Office PowerPoint</Application>
  <PresentationFormat>全屏显示(4:3)</PresentationFormat>
  <Paragraphs>109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黑体</vt:lpstr>
      <vt:lpstr>宋体</vt:lpstr>
      <vt:lpstr>Arial</vt:lpstr>
      <vt:lpstr>Cambria Math</vt:lpstr>
      <vt:lpstr>Times New Roman</vt:lpstr>
      <vt:lpstr>Verdana</vt:lpstr>
      <vt:lpstr>1_默认设计模板</vt:lpstr>
      <vt:lpstr>Equation</vt:lpstr>
      <vt:lpstr>Visio.Drawing.1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alkinnet</dc:creator>
  <cp:lastModifiedBy>jackson jackson</cp:lastModifiedBy>
  <cp:revision>510</cp:revision>
  <cp:lastPrinted>2019-10-09T05:26:23Z</cp:lastPrinted>
  <dcterms:created xsi:type="dcterms:W3CDTF">2008-12-25T03:14:59Z</dcterms:created>
  <dcterms:modified xsi:type="dcterms:W3CDTF">2019-10-12T12:16:18Z</dcterms:modified>
</cp:coreProperties>
</file>